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vertAnchor="page" w:horzAnchor="page" w:tblpX="920" w:tblpY="734"/>
        <w:tblOverlap w:val="never"/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5"/>
        <w:gridCol w:w="6120"/>
      </w:tblGrid>
      <w:tr w:rsidR="00751FCF" w:rsidRPr="00751FCF">
        <w:tc>
          <w:tcPr>
            <w:tcW w:w="4395" w:type="dxa"/>
            <w:shd w:val="clear" w:color="auto" w:fill="auto"/>
          </w:tcPr>
          <w:p w:rsidR="00751FCF" w:rsidRPr="00751FCF" w:rsidRDefault="00751FCF" w:rsidP="00751FCF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751F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751FCF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Pr="00751FCF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HOA LƯ</w:t>
            </w:r>
          </w:p>
          <w:p w:rsidR="00751FCF" w:rsidRPr="00751FCF" w:rsidRDefault="00751FCF" w:rsidP="00751FCF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751FCF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127E0CF" wp14:editId="71E8032B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AAAC8C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:rsidR="00751FCF" w:rsidRPr="00751FCF" w:rsidRDefault="00751FCF" w:rsidP="00751FCF">
            <w:pPr>
              <w:spacing w:after="0" w:line="240" w:lineRule="auto"/>
              <w:ind w:left="-2" w:firstLineChars="29" w:firstLine="70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751FCF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BỘ SGK </w:t>
            </w:r>
            <w:r w:rsidRPr="00751FCF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:rsidR="00751FCF" w:rsidRPr="00751FCF" w:rsidRDefault="00751FCF" w:rsidP="00751FCF">
            <w:pPr>
              <w:shd w:val="clear" w:color="auto" w:fill="FFFFFF"/>
              <w:spacing w:after="0" w:line="240" w:lineRule="auto"/>
              <w:ind w:left="158" w:firstLine="540"/>
              <w:contextualSpacing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751FCF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>(Đề gồm</w:t>
            </w:r>
            <w:r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 xml:space="preserve"> 2</w:t>
            </w:r>
            <w:r w:rsidRPr="00751FCF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:rsidR="00751FCF" w:rsidRPr="00751FCF" w:rsidRDefault="00751FCF" w:rsidP="00751FC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751F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HỌC KỲ 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</w:p>
          <w:p w:rsidR="00751FCF" w:rsidRPr="00751FCF" w:rsidRDefault="00751FCF" w:rsidP="00751FC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751F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:rsidR="00751FCF" w:rsidRPr="00751FCF" w:rsidRDefault="00751FCF" w:rsidP="00751FC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751F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7</w:t>
            </w:r>
          </w:p>
          <w:p w:rsidR="00751FCF" w:rsidRPr="00751FCF" w:rsidRDefault="00751FCF" w:rsidP="00751FC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751F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751FCF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:rsidR="00ED2D80" w:rsidRPr="00751FCF" w:rsidRDefault="00ED2D80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ED2D80" w:rsidRPr="00751FCF" w:rsidRDefault="00000000">
      <w:pPr>
        <w:pStyle w:val="ListParagraph"/>
        <w:numPr>
          <w:ilvl w:val="0"/>
          <w:numId w:val="1"/>
        </w:numPr>
        <w:tabs>
          <w:tab w:val="left" w:pos="360"/>
        </w:tabs>
        <w:spacing w:after="0" w:line="360" w:lineRule="auto"/>
        <w:ind w:left="0" w:firstLine="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51FCF">
        <w:rPr>
          <w:rFonts w:ascii="Times New Roman" w:hAnsi="Times New Roman" w:cs="Times New Roman"/>
          <w:b/>
          <w:color w:val="FF0000"/>
          <w:sz w:val="26"/>
          <w:szCs w:val="26"/>
        </w:rPr>
        <w:t>TRẮC NGHIỆM. (2 điểm)</w:t>
      </w:r>
    </w:p>
    <w:p w:rsidR="00ED2D80" w:rsidRPr="00751FCF" w:rsidRDefault="00000000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Pr="00751FCF">
        <w:rPr>
          <w:rFonts w:ascii="Times New Roman" w:hAnsi="Times New Roman" w:cs="Times New Roman"/>
          <w:sz w:val="26"/>
          <w:szCs w:val="26"/>
        </w:rPr>
        <w:t xml:space="preserve">Chỉ ra phát biểu 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sa</w:t>
      </w:r>
      <w:r w:rsidRPr="00751FCF">
        <w:rPr>
          <w:rFonts w:ascii="Times New Roman" w:hAnsi="Times New Roman" w:cs="Times New Roman"/>
          <w:sz w:val="26"/>
          <w:szCs w:val="26"/>
        </w:rPr>
        <w:t>i trong các phát biểu sau:</w:t>
      </w:r>
    </w:p>
    <w:p w:rsidR="00ED2D80" w:rsidRPr="00751FCF" w:rsidRDefault="00000000">
      <w:pPr>
        <w:pStyle w:val="MTDisplayEquation"/>
        <w:numPr>
          <w:ilvl w:val="0"/>
          <w:numId w:val="2"/>
        </w:numPr>
        <w:tabs>
          <w:tab w:val="clear" w:pos="5040"/>
          <w:tab w:val="clear" w:pos="9360"/>
          <w:tab w:val="left" w:pos="1080"/>
        </w:tabs>
        <w:spacing w:after="0" w:line="360" w:lineRule="auto"/>
        <w:ind w:left="720" w:firstLine="0"/>
        <w:rPr>
          <w:b w:val="0"/>
          <w:sz w:val="26"/>
          <w:szCs w:val="26"/>
        </w:rPr>
      </w:pPr>
      <w:r w:rsidRPr="00751FCF">
        <w:rPr>
          <w:position w:val="-8"/>
          <w:sz w:val="26"/>
          <w:szCs w:val="26"/>
        </w:rPr>
        <w:object w:dxaOrig="877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pt;height:20.1pt" o:ole="">
            <v:imagedata r:id="rId8" o:title=""/>
          </v:shape>
          <o:OLEObject Type="Embed" ProgID="Equation.DSMT4" ShapeID="_x0000_i1025" DrawAspect="Content" ObjectID="_1789411830" r:id="rId9"/>
        </w:object>
      </w:r>
      <w:r w:rsidRPr="00751FCF">
        <w:rPr>
          <w:sz w:val="26"/>
          <w:szCs w:val="26"/>
        </w:rPr>
        <w:tab/>
      </w:r>
      <w:r w:rsidRPr="00751FCF">
        <w:rPr>
          <w:b w:val="0"/>
          <w:sz w:val="26"/>
          <w:szCs w:val="26"/>
        </w:rPr>
        <w:tab/>
      </w:r>
      <w:r w:rsidRPr="00751FCF">
        <w:rPr>
          <w:sz w:val="26"/>
          <w:szCs w:val="26"/>
        </w:rPr>
        <w:t xml:space="preserve">B. </w:t>
      </w:r>
      <w:r w:rsidRPr="00751FCF">
        <w:rPr>
          <w:position w:val="-8"/>
          <w:sz w:val="26"/>
          <w:szCs w:val="26"/>
        </w:rPr>
        <w:object w:dxaOrig="780" w:dyaOrig="405">
          <v:shape id="_x0000_i1026" type="#_x0000_t75" style="width:39.05pt;height:20.1pt" o:ole="">
            <v:imagedata r:id="rId10" o:title=""/>
          </v:shape>
          <o:OLEObject Type="Embed" ProgID="Equation.DSMT4" ShapeID="_x0000_i1026" DrawAspect="Content" ObjectID="_1789411831" r:id="rId11"/>
        </w:object>
      </w:r>
      <w:r w:rsidRPr="00751FCF">
        <w:rPr>
          <w:sz w:val="26"/>
          <w:szCs w:val="26"/>
        </w:rPr>
        <w:tab/>
      </w:r>
      <w:r w:rsidRPr="00751FCF">
        <w:rPr>
          <w:sz w:val="26"/>
          <w:szCs w:val="26"/>
        </w:rPr>
        <w:tab/>
        <w:t xml:space="preserve">C. </w:t>
      </w:r>
      <w:r w:rsidRPr="00751FCF">
        <w:rPr>
          <w:position w:val="-12"/>
          <w:sz w:val="26"/>
          <w:szCs w:val="26"/>
        </w:rPr>
        <w:object w:dxaOrig="1107" w:dyaOrig="357">
          <v:shape id="_x0000_i1027" type="#_x0000_t75" style="width:55.25pt;height:17.85pt" o:ole="">
            <v:imagedata r:id="rId12" o:title=""/>
          </v:shape>
          <o:OLEObject Type="Embed" ProgID="Equation.DSMT4" ShapeID="_x0000_i1027" DrawAspect="Content" ObjectID="_1789411832" r:id="rId13"/>
        </w:object>
      </w:r>
      <w:r w:rsidRPr="00751FCF">
        <w:rPr>
          <w:sz w:val="26"/>
          <w:szCs w:val="26"/>
        </w:rPr>
        <w:tab/>
      </w:r>
      <w:r w:rsidRPr="00751FCF">
        <w:rPr>
          <w:sz w:val="26"/>
          <w:szCs w:val="26"/>
        </w:rPr>
        <w:tab/>
        <w:t xml:space="preserve">D. </w:t>
      </w:r>
      <w:r w:rsidRPr="00751FCF">
        <w:rPr>
          <w:position w:val="-10"/>
          <w:sz w:val="26"/>
          <w:szCs w:val="26"/>
        </w:rPr>
        <w:object w:dxaOrig="706" w:dyaOrig="341">
          <v:shape id="_x0000_i1028" type="#_x0000_t75" style="width:35.15pt;height:17.3pt" o:ole="">
            <v:imagedata r:id="rId14" o:title=""/>
          </v:shape>
          <o:OLEObject Type="Embed" ProgID="Equation.DSMT4" ShapeID="_x0000_i1028" DrawAspect="Content" ObjectID="_1789411833" r:id="rId15"/>
        </w:object>
      </w:r>
    </w:p>
    <w:p w:rsidR="00ED2D80" w:rsidRPr="00751FCF" w:rsidRDefault="00000000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>Câu 2.</w:t>
      </w:r>
      <w:r w:rsidRPr="00751FCF">
        <w:rPr>
          <w:rFonts w:ascii="Times New Roman" w:eastAsia="Arial" w:hAnsi="Times New Roman" w:cs="Times New Roman"/>
          <w:position w:val="-8"/>
          <w:sz w:val="26"/>
          <w:szCs w:val="26"/>
        </w:rPr>
        <w:object w:dxaOrig="915" w:dyaOrig="399">
          <v:shape id="_x0000_i1029" type="#_x0000_t75" style="width:45.75pt;height:20.1pt" o:ole="">
            <v:imagedata r:id="rId16" o:title=""/>
          </v:shape>
          <o:OLEObject Type="Embed" ProgID="Equation.DSMT4" ShapeID="_x0000_i1029" DrawAspect="Content" ObjectID="_1789411834" r:id="rId17"/>
        </w:object>
      </w:r>
    </w:p>
    <w:p w:rsidR="00ED2D80" w:rsidRPr="00751FCF" w:rsidRDefault="00000000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 -7</w:t>
      </w:r>
      <w:r w:rsidRPr="00751FCF">
        <w:rPr>
          <w:rFonts w:ascii="Times New Roman" w:hAnsi="Times New Roman" w:cs="Times New Roman"/>
          <w:b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ab/>
        <w:t>B. 7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C.</w:t>
      </w:r>
      <w:r w:rsidRPr="00751FCF">
        <w:rPr>
          <w:rFonts w:ascii="Times New Roman" w:hAnsi="Times New Roman" w:cs="Times New Roman"/>
          <w:sz w:val="26"/>
          <w:szCs w:val="26"/>
        </w:rPr>
        <w:t xml:space="preserve">  14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D.</w:t>
      </w:r>
      <w:r w:rsidRPr="00751FCF">
        <w:rPr>
          <w:rFonts w:ascii="Times New Roman" w:hAnsi="Times New Roman" w:cs="Times New Roman"/>
          <w:sz w:val="26"/>
          <w:szCs w:val="26"/>
        </w:rPr>
        <w:t xml:space="preserve">  </w:t>
      </w:r>
      <w:r w:rsidRPr="00751FCF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30" type="#_x0000_t75" style="width:19pt;height:13.95pt" o:ole="">
            <v:imagedata r:id="rId18" o:title=""/>
          </v:shape>
          <o:OLEObject Type="Embed" ProgID="Equation.3" ShapeID="_x0000_i1030" DrawAspect="Content" ObjectID="_1789411835" r:id="rId19"/>
        </w:object>
      </w:r>
    </w:p>
    <w:p w:rsidR="00ED2D80" w:rsidRPr="00751FCF" w:rsidRDefault="00000000">
      <w:pPr>
        <w:pStyle w:val="ListParagraph"/>
        <w:spacing w:after="0" w:line="360" w:lineRule="auto"/>
        <w:ind w:hanging="360"/>
        <w:rPr>
          <w:rFonts w:ascii="Times New Roman" w:hAnsi="Times New Roman" w:cs="Times New Roman"/>
          <w:color w:val="000000"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751FCF">
        <w:rPr>
          <w:rFonts w:ascii="Times New Roman" w:hAnsi="Times New Roman" w:cs="Times New Roman"/>
          <w:sz w:val="26"/>
          <w:szCs w:val="26"/>
        </w:rPr>
        <w:t>Làm tròn số 53549 với độ chính xác d =700:</w:t>
      </w:r>
    </w:p>
    <w:p w:rsidR="00ED2D80" w:rsidRPr="00751FCF" w:rsidRDefault="00000000">
      <w:pPr>
        <w:spacing w:before="60" w:after="60" w:line="360" w:lineRule="auto"/>
        <w:ind w:left="72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>A.</w:t>
      </w:r>
      <w:r w:rsidRPr="00751FCF">
        <w:rPr>
          <w:rFonts w:ascii="Times New Roman" w:hAnsi="Times New Roman" w:cs="Times New Roman"/>
          <w:sz w:val="26"/>
          <w:szCs w:val="26"/>
        </w:rPr>
        <w:t xml:space="preserve"> 54000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B.</w:t>
      </w:r>
      <w:r w:rsidRPr="00751FCF">
        <w:rPr>
          <w:rFonts w:ascii="Times New Roman" w:hAnsi="Times New Roman" w:cs="Times New Roman"/>
          <w:sz w:val="26"/>
          <w:szCs w:val="26"/>
        </w:rPr>
        <w:t xml:space="preserve"> 54049</w:t>
      </w:r>
      <w:r w:rsidRPr="00751FC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C.</w:t>
      </w:r>
      <w:r w:rsidRPr="00751FCF">
        <w:rPr>
          <w:rFonts w:ascii="Times New Roman" w:hAnsi="Times New Roman" w:cs="Times New Roman"/>
          <w:sz w:val="26"/>
          <w:szCs w:val="26"/>
        </w:rPr>
        <w:t xml:space="preserve"> 50000  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D.</w:t>
      </w:r>
      <w:r w:rsidRPr="00751FCF">
        <w:rPr>
          <w:rFonts w:ascii="Times New Roman" w:hAnsi="Times New Roman" w:cs="Times New Roman"/>
          <w:sz w:val="26"/>
          <w:szCs w:val="26"/>
        </w:rPr>
        <w:t xml:space="preserve"> 53500</w:t>
      </w:r>
      <w:r w:rsidRPr="00751FCF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</w:p>
    <w:p w:rsidR="00ED2D80" w:rsidRPr="00751FCF" w:rsidRDefault="00000000">
      <w:pPr>
        <w:spacing w:before="60" w:after="120" w:line="240" w:lineRule="auto"/>
        <w:ind w:left="360"/>
        <w:rPr>
          <w:rFonts w:ascii="Times New Roman" w:eastAsia="Calibri" w:hAnsi="Times New Roman" w:cs="Times New Roman"/>
          <w:b/>
          <w:color w:val="FF0000"/>
          <w:sz w:val="26"/>
          <w:szCs w:val="26"/>
          <w:lang w:val="vi-VN"/>
        </w:rPr>
      </w:pPr>
      <w:r w:rsidRPr="00751FC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504690</wp:posOffset>
            </wp:positionH>
            <wp:positionV relativeFrom="paragraph">
              <wp:posOffset>13335</wp:posOffset>
            </wp:positionV>
            <wp:extent cx="1824355" cy="1547495"/>
            <wp:effectExtent l="0" t="0" r="0" b="0"/>
            <wp:wrapSquare wrapText="bothSides"/>
            <wp:docPr id="7960978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097854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1FCF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751F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Hãy chọn </w:t>
      </w:r>
      <w:r w:rsidRPr="00751FC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khẳng định đúng</w:t>
      </w:r>
      <w:r w:rsidRPr="00751F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: </w:t>
      </w:r>
    </w:p>
    <w:p w:rsidR="00ED2D80" w:rsidRPr="00751FCF" w:rsidRDefault="00000000">
      <w:pPr>
        <w:spacing w:before="120" w:after="12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751FCF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b>
            </m:sSub>
          </m:e>
        </m:acc>
      </m:oMath>
      <w:r w:rsidRPr="00751FCF">
        <w:rPr>
          <w:rFonts w:ascii="Times New Roman" w:hAnsi="Times New Roman" w:cs="Times New Roman"/>
          <w:sz w:val="26"/>
          <w:szCs w:val="26"/>
          <w:lang w:val="vi-VN"/>
        </w:rPr>
        <w:t xml:space="preserve"> là hai góc</w:t>
      </w:r>
      <w:r w:rsidRPr="00751FCF">
        <w:rPr>
          <w:rFonts w:ascii="Times New Roman" w:hAnsi="Times New Roman" w:cs="Times New Roman"/>
          <w:sz w:val="26"/>
          <w:szCs w:val="26"/>
        </w:rPr>
        <w:t xml:space="preserve"> so le trong</w:t>
      </w:r>
      <w:r w:rsidRPr="00751FC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ED2D80" w:rsidRPr="00751FCF" w:rsidRDefault="00000000">
      <w:pPr>
        <w:shd w:val="clear" w:color="auto" w:fill="FFFFFF"/>
        <w:spacing w:before="120" w:after="120" w:line="240" w:lineRule="auto"/>
        <w:ind w:firstLine="720"/>
        <w:textAlignment w:val="baseline"/>
        <w:rPr>
          <w:rFonts w:ascii="Times New Roman" w:hAnsi="Times New Roman" w:cs="Times New Roman"/>
          <w:sz w:val="26"/>
          <w:szCs w:val="26"/>
          <w:lang w:val="vi-VN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751FCF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</m:oMath>
      <w:r w:rsidRPr="00751FCF">
        <w:rPr>
          <w:rFonts w:ascii="Times New Roman" w:hAnsi="Times New Roman" w:cs="Times New Roman"/>
          <w:sz w:val="26"/>
          <w:szCs w:val="26"/>
          <w:lang w:val="vi-VN"/>
        </w:rPr>
        <w:t xml:space="preserve">là hai góc </w:t>
      </w:r>
      <w:r w:rsidRPr="00751FCF">
        <w:rPr>
          <w:rFonts w:ascii="Times New Roman" w:hAnsi="Times New Roman" w:cs="Times New Roman"/>
          <w:sz w:val="26"/>
          <w:szCs w:val="26"/>
        </w:rPr>
        <w:t>đối đỉnh</w:t>
      </w:r>
      <w:r w:rsidRPr="00751FC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751FCF">
        <w:rPr>
          <w:rFonts w:ascii="Times New Roman" w:hAnsi="Times New Roman" w:cs="Times New Roman"/>
          <w:sz w:val="26"/>
          <w:szCs w:val="26"/>
        </w:rPr>
        <w:tab/>
      </w:r>
    </w:p>
    <w:p w:rsidR="00ED2D80" w:rsidRPr="00751FCF" w:rsidRDefault="00000000">
      <w:pPr>
        <w:spacing w:before="120" w:after="12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751FCF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</m:oMath>
      <w:r w:rsidRPr="00751FCF">
        <w:rPr>
          <w:rFonts w:ascii="Times New Roman" w:hAnsi="Times New Roman" w:cs="Times New Roman"/>
          <w:sz w:val="26"/>
          <w:szCs w:val="26"/>
          <w:lang w:val="vi-VN"/>
        </w:rPr>
        <w:t>là hai góc so le trong.</w:t>
      </w:r>
    </w:p>
    <w:p w:rsidR="00ED2D80" w:rsidRPr="00751FCF" w:rsidRDefault="00000000">
      <w:pPr>
        <w:shd w:val="clear" w:color="auto" w:fill="FFFFFF"/>
        <w:spacing w:before="120" w:after="120" w:line="240" w:lineRule="auto"/>
        <w:ind w:firstLine="720"/>
        <w:textAlignment w:val="baseline"/>
        <w:rPr>
          <w:rFonts w:ascii="Times New Roman" w:hAnsi="Times New Roman" w:cs="Times New Roman"/>
          <w:sz w:val="26"/>
          <w:szCs w:val="26"/>
          <w:lang w:val="vi-VN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751FCF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fr-FR"/>
          </w:rPr>
          <m:t xml:space="preserve">và </m:t>
        </m:r>
        <m:acc>
          <m:accPr>
            <m:ctrlPr>
              <w:rPr>
                <w:rFonts w:ascii="Cambria Math" w:hAnsi="Cambria Math" w:cs="Times New Roman"/>
                <w:sz w:val="26"/>
                <w:szCs w:val="26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6"/>
                    <w:szCs w:val="26"/>
                    <w:lang w:val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fr-FR"/>
              </w:rPr>
              <m:t xml:space="preserve"> </m:t>
            </m:r>
          </m:e>
        </m:acc>
      </m:oMath>
      <w:r w:rsidRPr="00751FCF">
        <w:rPr>
          <w:rFonts w:ascii="Times New Roman" w:hAnsi="Times New Roman" w:cs="Times New Roman"/>
          <w:sz w:val="26"/>
          <w:szCs w:val="26"/>
          <w:lang w:val="vi-VN"/>
        </w:rPr>
        <w:t xml:space="preserve"> là hai góc </w:t>
      </w:r>
      <w:r w:rsidRPr="00751FCF">
        <w:rPr>
          <w:rFonts w:ascii="Times New Roman" w:hAnsi="Times New Roman" w:cs="Times New Roman"/>
          <w:sz w:val="26"/>
          <w:szCs w:val="26"/>
        </w:rPr>
        <w:t>đồng vị</w:t>
      </w:r>
      <w:r w:rsidRPr="00751FC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ED2D80" w:rsidRPr="00751FCF" w:rsidRDefault="00000000">
      <w:pPr>
        <w:spacing w:after="0"/>
        <w:ind w:leftChars="190" w:left="436" w:hangingChars="7" w:hanging="18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b/>
          <w:bCs/>
          <w:sz w:val="26"/>
          <w:szCs w:val="26"/>
        </w:rPr>
        <w:t>Câu 5.</w:t>
      </w:r>
      <w:r w:rsidRPr="00751FCF">
        <w:rPr>
          <w:rFonts w:ascii="Times New Roman" w:eastAsia="Times New Roman" w:hAnsi="Times New Roman" w:cs="Times New Roman"/>
          <w:sz w:val="26"/>
          <w:szCs w:val="26"/>
        </w:rPr>
        <w:t xml:space="preserve"> Tìm </w:t>
      </w:r>
      <w:r w:rsidRPr="00751FCF">
        <w:rPr>
          <w:rFonts w:ascii="Times New Roman" w:eastAsia="Calibri" w:hAnsi="Times New Roman" w:cs="Times New Roman"/>
          <w:sz w:val="26"/>
          <w:szCs w:val="26"/>
        </w:rPr>
        <w:t xml:space="preserve">tỉ lệ phần trăm của Xoài so với tổng số trái cây trong bảng thống kê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0"/>
        <w:gridCol w:w="1855"/>
        <w:gridCol w:w="1862"/>
        <w:gridCol w:w="1857"/>
        <w:gridCol w:w="1872"/>
      </w:tblGrid>
      <w:tr w:rsidR="00ED2D80" w:rsidRPr="00751FCF">
        <w:trPr>
          <w:jc w:val="center"/>
        </w:trPr>
        <w:tc>
          <w:tcPr>
            <w:tcW w:w="9106" w:type="dxa"/>
            <w:gridSpan w:val="5"/>
            <w:shd w:val="clear" w:color="auto" w:fill="auto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Các loại trái cây có trong cửa hàng A</w:t>
            </w:r>
          </w:p>
        </w:tc>
      </w:tr>
      <w:tr w:rsidR="00ED2D80" w:rsidRPr="00751FCF">
        <w:trPr>
          <w:jc w:val="center"/>
        </w:trPr>
        <w:tc>
          <w:tcPr>
            <w:tcW w:w="1660" w:type="dxa"/>
            <w:shd w:val="clear" w:color="auto" w:fill="auto"/>
            <w:vAlign w:val="center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Loại trái cây</w:t>
            </w:r>
          </w:p>
        </w:tc>
        <w:tc>
          <w:tcPr>
            <w:tcW w:w="1855" w:type="dxa"/>
            <w:shd w:val="clear" w:color="auto" w:fill="auto"/>
            <w:vAlign w:val="center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Cam</w:t>
            </w:r>
          </w:p>
        </w:tc>
        <w:tc>
          <w:tcPr>
            <w:tcW w:w="1862" w:type="dxa"/>
            <w:shd w:val="clear" w:color="auto" w:fill="auto"/>
            <w:vAlign w:val="center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Xoài</w:t>
            </w:r>
          </w:p>
        </w:tc>
        <w:tc>
          <w:tcPr>
            <w:tcW w:w="1857" w:type="dxa"/>
            <w:shd w:val="clear" w:color="auto" w:fill="auto"/>
            <w:vAlign w:val="center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Bưởi</w:t>
            </w:r>
          </w:p>
        </w:tc>
        <w:tc>
          <w:tcPr>
            <w:tcW w:w="1872" w:type="dxa"/>
            <w:shd w:val="clear" w:color="auto" w:fill="auto"/>
            <w:vAlign w:val="center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Mít</w:t>
            </w:r>
          </w:p>
        </w:tc>
      </w:tr>
      <w:tr w:rsidR="00ED2D80" w:rsidRPr="00751FCF">
        <w:trPr>
          <w:jc w:val="center"/>
        </w:trPr>
        <w:tc>
          <w:tcPr>
            <w:tcW w:w="1660" w:type="dxa"/>
            <w:shd w:val="clear" w:color="auto" w:fill="auto"/>
          </w:tcPr>
          <w:p w:rsidR="00ED2D80" w:rsidRPr="00751FCF" w:rsidRDefault="00000000">
            <w:pPr>
              <w:spacing w:after="0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ố lượng</w:t>
            </w:r>
          </w:p>
        </w:tc>
        <w:tc>
          <w:tcPr>
            <w:tcW w:w="1855" w:type="dxa"/>
            <w:shd w:val="clear" w:color="auto" w:fill="auto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0</w:t>
            </w:r>
          </w:p>
        </w:tc>
        <w:tc>
          <w:tcPr>
            <w:tcW w:w="1862" w:type="dxa"/>
            <w:shd w:val="clear" w:color="auto" w:fill="auto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60</w:t>
            </w:r>
          </w:p>
        </w:tc>
        <w:tc>
          <w:tcPr>
            <w:tcW w:w="1857" w:type="dxa"/>
            <w:shd w:val="clear" w:color="auto" w:fill="auto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48</w:t>
            </w:r>
          </w:p>
        </w:tc>
        <w:tc>
          <w:tcPr>
            <w:tcW w:w="1872" w:type="dxa"/>
            <w:shd w:val="clear" w:color="auto" w:fill="auto"/>
          </w:tcPr>
          <w:p w:rsidR="00ED2D80" w:rsidRPr="00751FCF" w:rsidRDefault="00000000">
            <w:pPr>
              <w:spacing w:after="0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12</w:t>
            </w:r>
          </w:p>
        </w:tc>
      </w:tr>
    </w:tbl>
    <w:p w:rsidR="00ED2D80" w:rsidRPr="00751FCF" w:rsidRDefault="00000000">
      <w:pPr>
        <w:numPr>
          <w:ilvl w:val="0"/>
          <w:numId w:val="4"/>
        </w:numPr>
        <w:spacing w:after="120" w:line="240" w:lineRule="auto"/>
        <w:ind w:leftChars="300" w:left="66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51FCF">
        <w:rPr>
          <w:rFonts w:ascii="Times New Roman" w:eastAsia="Calibri" w:hAnsi="Times New Roman" w:cs="Times New Roman"/>
          <w:sz w:val="26"/>
          <w:szCs w:val="26"/>
        </w:rPr>
        <w:t>50%</w:t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b/>
          <w:bCs/>
          <w:sz w:val="26"/>
          <w:szCs w:val="26"/>
        </w:rPr>
        <w:t>B.</w:t>
      </w:r>
      <w:r w:rsidRPr="00751FCF">
        <w:rPr>
          <w:rFonts w:ascii="Times New Roman" w:eastAsia="Calibri" w:hAnsi="Times New Roman" w:cs="Times New Roman"/>
          <w:sz w:val="26"/>
          <w:szCs w:val="26"/>
        </w:rPr>
        <w:t xml:space="preserve"> 25%</w:t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b/>
          <w:bCs/>
          <w:sz w:val="26"/>
          <w:szCs w:val="26"/>
        </w:rPr>
        <w:t>C.</w:t>
      </w:r>
      <w:r w:rsidRPr="00751FCF">
        <w:rPr>
          <w:rFonts w:ascii="Times New Roman" w:eastAsia="Calibri" w:hAnsi="Times New Roman" w:cs="Times New Roman"/>
          <w:sz w:val="26"/>
          <w:szCs w:val="26"/>
        </w:rPr>
        <w:t xml:space="preserve"> 20%</w:t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sz w:val="26"/>
          <w:szCs w:val="26"/>
        </w:rPr>
        <w:tab/>
      </w:r>
      <w:r w:rsidRPr="00751FCF">
        <w:rPr>
          <w:rFonts w:ascii="Times New Roman" w:eastAsia="Calibri" w:hAnsi="Times New Roman" w:cs="Times New Roman"/>
          <w:b/>
          <w:bCs/>
          <w:sz w:val="26"/>
          <w:szCs w:val="26"/>
        </w:rPr>
        <w:t>D.</w:t>
      </w:r>
      <w:r w:rsidRPr="00751FCF">
        <w:rPr>
          <w:rFonts w:ascii="Times New Roman" w:eastAsia="Calibri" w:hAnsi="Times New Roman" w:cs="Times New Roman"/>
          <w:sz w:val="26"/>
          <w:szCs w:val="26"/>
        </w:rPr>
        <w:t xml:space="preserve"> 5%</w:t>
      </w:r>
    </w:p>
    <w:p w:rsidR="00ED2D80" w:rsidRPr="00751FCF" w:rsidRDefault="00000000">
      <w:pPr>
        <w:spacing w:before="120" w:after="120" w:line="252" w:lineRule="auto"/>
        <w:ind w:leftChars="200" w:left="440"/>
        <w:rPr>
          <w:rFonts w:ascii="Times New Roman" w:eastAsia="Calibri" w:hAnsi="Times New Roman" w:cs="Times New Roman"/>
          <w:sz w:val="26"/>
          <w:szCs w:val="26"/>
        </w:rPr>
      </w:pPr>
      <w:r w:rsidRPr="00751FC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pt-BR"/>
        </w:rPr>
        <w:t xml:space="preserve">Câu </w:t>
      </w:r>
      <w:r w:rsidRPr="00751FC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6</w:t>
      </w:r>
      <w:r w:rsidRPr="00751FC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pt-BR"/>
        </w:rPr>
        <w:t xml:space="preserve">. </w:t>
      </w:r>
      <w:r w:rsidRPr="00751FCF">
        <w:rPr>
          <w:rFonts w:ascii="Times New Roman" w:eastAsia="SimSun" w:hAnsi="Times New Roman" w:cs="Times New Roman"/>
          <w:color w:val="000000" w:themeColor="text1"/>
          <w:sz w:val="26"/>
          <w:szCs w:val="26"/>
          <w:lang w:val="pt-BR"/>
        </w:rPr>
        <w:t>Cho hai góc xOy và zOy kề bù như hình bên, khẳng định đúng là ?</w:t>
      </w:r>
    </w:p>
    <w:tbl>
      <w:tblPr>
        <w:tblW w:w="9100" w:type="dxa"/>
        <w:tblInd w:w="803" w:type="dxa"/>
        <w:tblLayout w:type="fixed"/>
        <w:tblLook w:val="04A0" w:firstRow="1" w:lastRow="0" w:firstColumn="1" w:lastColumn="0" w:noHBand="0" w:noVBand="1"/>
      </w:tblPr>
      <w:tblGrid>
        <w:gridCol w:w="4795"/>
        <w:gridCol w:w="4305"/>
      </w:tblGrid>
      <w:tr w:rsidR="00ED2D80" w:rsidRPr="00751FCF">
        <w:tc>
          <w:tcPr>
            <w:tcW w:w="4795" w:type="dxa"/>
            <w:shd w:val="clear" w:color="auto" w:fill="auto"/>
          </w:tcPr>
          <w:p w:rsidR="00ED2D80" w:rsidRPr="00751FCF" w:rsidRDefault="00000000">
            <w:pPr>
              <w:numPr>
                <w:ilvl w:val="1"/>
                <w:numId w:val="5"/>
              </w:numPr>
              <w:spacing w:before="120" w:after="120" w:line="252" w:lineRule="auto"/>
              <w:ind w:left="630"/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</w:pP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  <w:t xml:space="preserve">Số đo của góc zOy bằng 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75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  <w:p w:rsidR="00ED2D80" w:rsidRPr="00751FCF" w:rsidRDefault="00000000">
            <w:pPr>
              <w:numPr>
                <w:ilvl w:val="1"/>
                <w:numId w:val="5"/>
              </w:numPr>
              <w:spacing w:before="120" w:after="120" w:line="252" w:lineRule="auto"/>
              <w:ind w:left="630"/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</w:pP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  <w:t xml:space="preserve">Số đo của góc zOy bằng 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1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</w:rPr>
              <w:t>80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  <w:p w:rsidR="00ED2D80" w:rsidRPr="00751FCF" w:rsidRDefault="00000000">
            <w:pPr>
              <w:numPr>
                <w:ilvl w:val="1"/>
                <w:numId w:val="5"/>
              </w:numPr>
              <w:spacing w:before="120" w:after="120" w:line="252" w:lineRule="auto"/>
              <w:ind w:left="630"/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</w:pP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  <w:t xml:space="preserve">Số đo của góc zOy bằng 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1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</w:rPr>
              <w:t>05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  <w:p w:rsidR="00ED2D80" w:rsidRPr="00751FCF" w:rsidRDefault="00000000">
            <w:pPr>
              <w:numPr>
                <w:ilvl w:val="1"/>
                <w:numId w:val="5"/>
              </w:numPr>
              <w:spacing w:before="120" w:after="120" w:line="252" w:lineRule="auto"/>
              <w:ind w:left="630"/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</w:pP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pt-BR"/>
              </w:rPr>
              <w:t xml:space="preserve">Số đo của góc zOy bằng 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lang w:val="vi-VN"/>
              </w:rPr>
              <w:t>150</w:t>
            </w:r>
            <w:r w:rsidRPr="00751FCF">
              <w:rPr>
                <w:rFonts w:ascii="Times New Roman" w:eastAsia="SimSun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</w:p>
        </w:tc>
        <w:tc>
          <w:tcPr>
            <w:tcW w:w="4305" w:type="dxa"/>
            <w:shd w:val="clear" w:color="auto" w:fill="auto"/>
            <w:vAlign w:val="center"/>
          </w:tcPr>
          <w:p w:rsidR="00ED2D80" w:rsidRPr="00751FCF" w:rsidRDefault="00000000">
            <w:pPr>
              <w:spacing w:before="120" w:after="120" w:line="252" w:lineRule="auto"/>
              <w:ind w:left="630"/>
              <w:rPr>
                <w:rFonts w:ascii="Times New Roman" w:eastAsia="SimSun" w:hAnsi="Times New Roman" w:cs="Times New Roman"/>
                <w:sz w:val="26"/>
                <w:szCs w:val="26"/>
              </w:rPr>
            </w:pPr>
            <w:r w:rsidRPr="00751FCF">
              <w:rPr>
                <w:rFonts w:ascii="Times New Roman" w:eastAsia="SimSu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800225" cy="14668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9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D2D80" w:rsidRPr="00751FCF" w:rsidRDefault="00000000" w:rsidP="00751FCF">
      <w:pPr>
        <w:spacing w:after="40" w:line="240" w:lineRule="auto"/>
        <w:ind w:firstLine="450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Pr="00751FCF">
        <w:rPr>
          <w:rFonts w:ascii="Times New Roman" w:hAnsi="Times New Roman" w:cs="Times New Roman"/>
          <w:bCs/>
          <w:sz w:val="26"/>
          <w:szCs w:val="26"/>
        </w:rPr>
        <w:t>Dữ liệu nào là dữ liệu định lượng?</w:t>
      </w:r>
    </w:p>
    <w:p w:rsidR="00ED2D80" w:rsidRPr="00751FCF" w:rsidRDefault="00000000">
      <w:pPr>
        <w:spacing w:line="276" w:lineRule="auto"/>
        <w:ind w:leftChars="300" w:left="660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751FCF">
        <w:rPr>
          <w:rFonts w:ascii="Times New Roman" w:hAnsi="Times New Roman" w:cs="Times New Roman"/>
          <w:bCs/>
          <w:sz w:val="26"/>
          <w:szCs w:val="26"/>
        </w:rPr>
        <w:t>Các loại trái cây: táo, nho, cam, xoài, …</w:t>
      </w:r>
    </w:p>
    <w:p w:rsidR="00ED2D80" w:rsidRPr="00751FCF" w:rsidRDefault="00000000">
      <w:pPr>
        <w:spacing w:line="276" w:lineRule="auto"/>
        <w:ind w:leftChars="300" w:left="660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751FCF">
        <w:rPr>
          <w:rFonts w:ascii="Times New Roman" w:hAnsi="Times New Roman" w:cs="Times New Roman"/>
          <w:bCs/>
          <w:sz w:val="26"/>
          <w:szCs w:val="26"/>
        </w:rPr>
        <w:t xml:space="preserve"> Danh sách các môn học: Toán, Văn, Anh, …</w:t>
      </w:r>
    </w:p>
    <w:p w:rsidR="00ED2D80" w:rsidRPr="00751FCF" w:rsidRDefault="00000000">
      <w:pPr>
        <w:spacing w:line="276" w:lineRule="auto"/>
        <w:ind w:leftChars="300" w:left="660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751F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751FCF">
        <w:rPr>
          <w:rFonts w:ascii="Times New Roman" w:hAnsi="Times New Roman" w:cs="Times New Roman"/>
          <w:bCs/>
          <w:sz w:val="26"/>
          <w:szCs w:val="26"/>
        </w:rPr>
        <w:t xml:space="preserve"> Các loại sách: Sách giáo khoa, sách tiểu sử danh nhân, sách hướng nghiệp, …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ab/>
      </w:r>
    </w:p>
    <w:p w:rsidR="00ED2D80" w:rsidRPr="00751FCF" w:rsidRDefault="00000000">
      <w:pPr>
        <w:tabs>
          <w:tab w:val="left" w:pos="660"/>
        </w:tabs>
        <w:ind w:leftChars="300" w:left="660" w:firstLineChars="50" w:firstLine="131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lastRenderedPageBreak/>
        <w:t>D.</w:t>
      </w:r>
      <w:r w:rsidRPr="00751FCF">
        <w:rPr>
          <w:rFonts w:ascii="Times New Roman" w:hAnsi="Times New Roman" w:cs="Times New Roman"/>
          <w:bCs/>
          <w:sz w:val="26"/>
          <w:szCs w:val="26"/>
        </w:rPr>
        <w:t xml:space="preserve"> Số lượng học sinh đăng ký tham quan của các lớp: 25; 30; 35; …</w:t>
      </w:r>
    </w:p>
    <w:p w:rsidR="00ED2D80" w:rsidRPr="00751FCF" w:rsidRDefault="00000000" w:rsidP="00751FCF">
      <w:pPr>
        <w:spacing w:line="360" w:lineRule="auto"/>
        <w:ind w:leftChars="200" w:left="440" w:right="220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5038400</wp:posOffset>
            </wp:positionH>
            <wp:positionV relativeFrom="paragraph">
              <wp:posOffset>56515</wp:posOffset>
            </wp:positionV>
            <wp:extent cx="1406525" cy="1294765"/>
            <wp:effectExtent l="0" t="0" r="3175" b="635"/>
            <wp:wrapSquare wrapText="bothSides"/>
            <wp:docPr id="2331" name="Picture 233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1" name="Picture 233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652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1FCF">
        <w:rPr>
          <w:rFonts w:ascii="Times New Roman" w:hAnsi="Times New Roman" w:cs="Times New Roman"/>
          <w:b/>
          <w:sz w:val="26"/>
          <w:szCs w:val="26"/>
        </w:rPr>
        <w:t xml:space="preserve">Câu 8. </w:t>
      </w:r>
      <w:r w:rsidRPr="00751FCF">
        <w:rPr>
          <w:rFonts w:ascii="Times New Roman" w:hAnsi="Times New Roman" w:cs="Times New Roman"/>
          <w:sz w:val="26"/>
          <w:szCs w:val="26"/>
        </w:rPr>
        <w:t>Cho lăng trụ đứng tứ giác như hình vẽ bên. Cạnh bên là ?</w:t>
      </w:r>
    </w:p>
    <w:p w:rsidR="00ED2D80" w:rsidRPr="00751FCF" w:rsidRDefault="00000000">
      <w:pPr>
        <w:tabs>
          <w:tab w:val="left" w:pos="900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40"/>
        <w:textAlignment w:val="center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751FCF">
        <w:rPr>
          <w:rFonts w:ascii="Times New Roman" w:hAnsi="Times New Roman" w:cs="Times New Roman"/>
          <w:sz w:val="26"/>
          <w:szCs w:val="26"/>
        </w:rPr>
        <w:t xml:space="preserve"> EA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751FCF">
        <w:rPr>
          <w:rFonts w:ascii="Times New Roman" w:hAnsi="Times New Roman" w:cs="Times New Roman"/>
          <w:sz w:val="26"/>
          <w:szCs w:val="26"/>
        </w:rPr>
        <w:t xml:space="preserve"> EH</w:t>
      </w:r>
      <w:r w:rsidRPr="00751FCF">
        <w:rPr>
          <w:rFonts w:ascii="Times New Roman" w:hAnsi="Times New Roman" w:cs="Times New Roman"/>
          <w:sz w:val="26"/>
          <w:szCs w:val="26"/>
        </w:rPr>
        <w:tab/>
      </w:r>
    </w:p>
    <w:p w:rsidR="00ED2D80" w:rsidRPr="00751FCF" w:rsidRDefault="00000000">
      <w:pPr>
        <w:tabs>
          <w:tab w:val="left" w:pos="900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40"/>
        <w:textAlignment w:val="center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751FCF">
        <w:rPr>
          <w:rFonts w:ascii="Times New Roman" w:hAnsi="Times New Roman" w:cs="Times New Roman"/>
          <w:sz w:val="26"/>
          <w:szCs w:val="26"/>
        </w:rPr>
        <w:t xml:space="preserve"> GC</w:t>
      </w: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751FCF">
        <w:rPr>
          <w:rFonts w:ascii="Times New Roman" w:hAnsi="Times New Roman" w:cs="Times New Roman"/>
          <w:sz w:val="26"/>
          <w:szCs w:val="26"/>
        </w:rPr>
        <w:t xml:space="preserve"> AB</w:t>
      </w:r>
    </w:p>
    <w:p w:rsidR="00ED2D80" w:rsidRPr="00751FCF" w:rsidRDefault="00000000">
      <w:pPr>
        <w:pStyle w:val="ListParagraph"/>
        <w:spacing w:before="60" w:after="6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ED2D80" w:rsidRPr="00751FCF" w:rsidRDefault="00000000">
      <w:pPr>
        <w:pStyle w:val="ListParagraph"/>
        <w:numPr>
          <w:ilvl w:val="0"/>
          <w:numId w:val="6"/>
        </w:numPr>
        <w:tabs>
          <w:tab w:val="left" w:pos="360"/>
        </w:tabs>
        <w:spacing w:after="0" w:line="360" w:lineRule="auto"/>
        <w:ind w:left="0" w:firstLine="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51FCF">
        <w:rPr>
          <w:rFonts w:ascii="Times New Roman" w:hAnsi="Times New Roman" w:cs="Times New Roman"/>
          <w:b/>
          <w:color w:val="FF0000"/>
          <w:sz w:val="26"/>
          <w:szCs w:val="26"/>
        </w:rPr>
        <w:t>TỰ LUẬN. (8 điểm)</w:t>
      </w:r>
    </w:p>
    <w:p w:rsidR="00ED2D80" w:rsidRPr="00751FCF" w:rsidRDefault="00000000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>Bài 1. (1 điểm)</w:t>
      </w:r>
    </w:p>
    <w:p w:rsidR="00ED2D80" w:rsidRPr="00751FCF" w:rsidRDefault="00000000">
      <w:pPr>
        <w:pStyle w:val="ListParagraph"/>
        <w:numPr>
          <w:ilvl w:val="0"/>
          <w:numId w:val="7"/>
        </w:numPr>
        <w:tabs>
          <w:tab w:val="left" w:pos="1080"/>
        </w:tabs>
        <w:spacing w:after="120" w:line="240" w:lineRule="auto"/>
        <w:ind w:firstLine="0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Cs/>
          <w:sz w:val="26"/>
          <w:szCs w:val="26"/>
        </w:rPr>
        <w:t xml:space="preserve">Tìm giá trị tuyệt đối của </w:t>
      </w:r>
      <w:r w:rsidRPr="00751FCF">
        <w:rPr>
          <w:rFonts w:ascii="Times New Roman" w:hAnsi="Times New Roman" w:cs="Times New Roman"/>
          <w:bCs/>
          <w:position w:val="-8"/>
          <w:sz w:val="26"/>
          <w:szCs w:val="26"/>
        </w:rPr>
        <w:object w:dxaOrig="423" w:dyaOrig="439">
          <v:shape id="_x0000_i1031" type="#_x0000_t75" alt="" style="width:21.2pt;height:21.75pt" o:ole="">
            <v:imagedata r:id="rId23" o:title=""/>
          </v:shape>
          <o:OLEObject Type="Embed" ProgID="Equation.DSMT4" ShapeID="_x0000_i1031" DrawAspect="Content" ObjectID="_1789411836" r:id="rId24"/>
        </w:object>
      </w:r>
      <w:r w:rsidRPr="00751FCF">
        <w:rPr>
          <w:rFonts w:ascii="Times New Roman" w:hAnsi="Times New Roman" w:cs="Times New Roman"/>
          <w:bCs/>
          <w:sz w:val="26"/>
          <w:szCs w:val="26"/>
        </w:rPr>
        <w:t xml:space="preserve">; tìm số đối của </w:t>
      </w:r>
      <w:r w:rsidRPr="00751FCF">
        <w:rPr>
          <w:rFonts w:ascii="Times New Roman" w:hAnsi="Times New Roman" w:cs="Times New Roman"/>
          <w:bCs/>
          <w:position w:val="-28"/>
          <w:sz w:val="26"/>
          <w:szCs w:val="26"/>
        </w:rPr>
        <w:object w:dxaOrig="680" w:dyaOrig="740">
          <v:shape id="_x0000_i1032" type="#_x0000_t75" style="width:34.05pt;height:36.85pt" o:ole="">
            <v:imagedata r:id="rId25" o:title=""/>
          </v:shape>
          <o:OLEObject Type="Embed" ProgID="Equation.3" ShapeID="_x0000_i1032" DrawAspect="Content" ObjectID="_1789411837" r:id="rId26"/>
        </w:object>
      </w:r>
    </w:p>
    <w:p w:rsidR="00ED2D80" w:rsidRPr="00751FCF" w:rsidRDefault="00000000">
      <w:pPr>
        <w:pStyle w:val="ListParagraph"/>
        <w:numPr>
          <w:ilvl w:val="0"/>
          <w:numId w:val="7"/>
        </w:numPr>
        <w:tabs>
          <w:tab w:val="left" w:pos="1080"/>
        </w:tabs>
        <w:spacing w:after="120" w:line="240" w:lineRule="auto"/>
        <w:ind w:firstLine="0"/>
        <w:rPr>
          <w:rFonts w:ascii="Times New Roman" w:hAnsi="Times New Roman" w:cs="Times New Roman"/>
          <w:sz w:val="26"/>
          <w:szCs w:val="26"/>
        </w:rPr>
      </w:pPr>
      <w:r w:rsidRPr="00751FCF">
        <w:rPr>
          <w:rFonts w:ascii="Times New Roman" w:hAnsi="Times New Roman" w:cs="Times New Roman"/>
          <w:sz w:val="26"/>
          <w:szCs w:val="26"/>
        </w:rPr>
        <w:t>Làm tròn a = 999 đến hàng chục</w:t>
      </w:r>
      <w:r w:rsidR="00751FCF" w:rsidRPr="00751FCF">
        <w:rPr>
          <w:rFonts w:ascii="Times New Roman" w:hAnsi="Times New Roman" w:cs="Times New Roman"/>
          <w:sz w:val="26"/>
          <w:szCs w:val="26"/>
        </w:rPr>
        <w:t xml:space="preserve"> ; </w:t>
      </w:r>
      <w:r w:rsidRPr="00751FCF">
        <w:rPr>
          <w:rFonts w:ascii="Times New Roman" w:hAnsi="Times New Roman" w:cs="Times New Roman"/>
          <w:sz w:val="26"/>
          <w:szCs w:val="26"/>
        </w:rPr>
        <w:t xml:space="preserve"> làm tròn b = 11,0287 đến hàng phần trăm</w:t>
      </w:r>
      <w:r w:rsidR="00751FCF" w:rsidRPr="00751FCF">
        <w:rPr>
          <w:rFonts w:ascii="Times New Roman" w:hAnsi="Times New Roman" w:cs="Times New Roman"/>
          <w:sz w:val="26"/>
          <w:szCs w:val="26"/>
        </w:rPr>
        <w:t>.</w:t>
      </w:r>
    </w:p>
    <w:p w:rsidR="00ED2D80" w:rsidRPr="00751FCF" w:rsidRDefault="00000000">
      <w:pPr>
        <w:pStyle w:val="MTDisplayEquation"/>
        <w:spacing w:after="120" w:line="240" w:lineRule="auto"/>
        <w:ind w:left="440"/>
        <w:rPr>
          <w:sz w:val="26"/>
          <w:szCs w:val="26"/>
        </w:rPr>
      </w:pPr>
      <w:r w:rsidRPr="00751FCF">
        <w:rPr>
          <w:sz w:val="26"/>
          <w:szCs w:val="26"/>
        </w:rPr>
        <w:t xml:space="preserve">Bài 2. </w:t>
      </w:r>
      <w:r w:rsidRPr="00751FCF">
        <w:rPr>
          <w:b w:val="0"/>
          <w:bCs/>
          <w:sz w:val="26"/>
          <w:szCs w:val="26"/>
        </w:rPr>
        <w:t xml:space="preserve">Tính </w:t>
      </w:r>
      <w:r w:rsidRPr="00751FCF">
        <w:rPr>
          <w:sz w:val="26"/>
          <w:szCs w:val="26"/>
        </w:rPr>
        <w:t>(1,5 điểm)</w:t>
      </w:r>
      <w:r w:rsidRPr="00751FCF">
        <w:rPr>
          <w:sz w:val="26"/>
          <w:szCs w:val="26"/>
        </w:rPr>
        <w:tab/>
      </w:r>
    </w:p>
    <w:p w:rsidR="00ED2D80" w:rsidRPr="00751FCF" w:rsidRDefault="00751FCF">
      <w:pPr>
        <w:pStyle w:val="ListParagraph"/>
        <w:numPr>
          <w:ilvl w:val="0"/>
          <w:numId w:val="8"/>
        </w:numPr>
        <w:tabs>
          <w:tab w:val="left" w:pos="1080"/>
        </w:tabs>
        <w:spacing w:after="120" w:line="240" w:lineRule="auto"/>
        <w:ind w:firstLine="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hAnsi="Times New Roman" w:cs="Times New Roman"/>
          <w:position w:val="-34"/>
          <w:sz w:val="26"/>
          <w:szCs w:val="26"/>
        </w:rPr>
        <w:object w:dxaOrig="2960" w:dyaOrig="880">
          <v:shape id="_x0000_i1033" type="#_x0000_t75" alt="" style="width:120pt;height:35.7pt" o:ole="">
            <v:imagedata r:id="rId27" o:title=""/>
          </v:shape>
          <o:OLEObject Type="Embed" ProgID="Equation.3" ShapeID="_x0000_i1033" DrawAspect="Content" ObjectID="_1789411838" r:id="rId28"/>
        </w:object>
      </w:r>
      <w:r w:rsidR="00000000" w:rsidRPr="00751FCF">
        <w:rPr>
          <w:rFonts w:ascii="Times New Roman" w:hAnsi="Times New Roman" w:cs="Times New Roman"/>
          <w:sz w:val="26"/>
          <w:szCs w:val="26"/>
        </w:rPr>
        <w:tab/>
      </w:r>
      <w:r w:rsidR="00000000" w:rsidRPr="00751FCF">
        <w:rPr>
          <w:rFonts w:ascii="Times New Roman" w:hAnsi="Times New Roman" w:cs="Times New Roman"/>
          <w:sz w:val="26"/>
          <w:szCs w:val="26"/>
        </w:rPr>
        <w:tab/>
      </w:r>
      <w:r w:rsidR="00000000" w:rsidRPr="00751FCF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="00000000" w:rsidRPr="00751FCF">
        <w:rPr>
          <w:rFonts w:ascii="Times New Roman" w:hAnsi="Times New Roman" w:cs="Times New Roman"/>
          <w:sz w:val="26"/>
          <w:szCs w:val="26"/>
        </w:rPr>
        <w:t xml:space="preserve"> </w:t>
      </w:r>
      <w:r w:rsidRPr="00751FCF">
        <w:rPr>
          <w:rFonts w:ascii="Times New Roman" w:hAnsi="Times New Roman" w:cs="Times New Roman"/>
          <w:b/>
          <w:position w:val="-34"/>
          <w:sz w:val="26"/>
          <w:szCs w:val="26"/>
        </w:rPr>
        <w:object w:dxaOrig="2640" w:dyaOrig="820">
          <v:shape id="_x0000_i1034" type="#_x0000_t75" style="width:111.05pt;height:34.05pt" o:ole="">
            <v:imagedata r:id="rId29" o:title=""/>
          </v:shape>
          <o:OLEObject Type="Embed" ProgID="Equation.3" ShapeID="_x0000_i1034" DrawAspect="Content" ObjectID="_1789411839" r:id="rId30"/>
        </w:object>
      </w:r>
    </w:p>
    <w:p w:rsidR="00ED2D80" w:rsidRPr="00751FCF" w:rsidRDefault="00000000">
      <w:pPr>
        <w:pStyle w:val="ListParagraph"/>
        <w:tabs>
          <w:tab w:val="left" w:pos="1080"/>
        </w:tabs>
        <w:spacing w:after="120" w:line="240" w:lineRule="auto"/>
        <w:ind w:leftChars="200" w:left="440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 w:rsidRPr="00751FCF">
        <w:rPr>
          <w:rFonts w:ascii="Times New Roman" w:hAnsi="Times New Roman" w:cs="Times New Roman"/>
          <w:bCs/>
          <w:sz w:val="26"/>
          <w:szCs w:val="26"/>
        </w:rPr>
        <w:t xml:space="preserve">Tìm x, biết </w:t>
      </w:r>
      <w:r w:rsidRPr="00751FCF">
        <w:rPr>
          <w:rFonts w:ascii="Times New Roman" w:hAnsi="Times New Roman" w:cs="Times New Roman"/>
          <w:b/>
          <w:sz w:val="26"/>
          <w:szCs w:val="26"/>
        </w:rPr>
        <w:t>(1,5 điểm)</w:t>
      </w:r>
    </w:p>
    <w:p w:rsidR="00ED2D80" w:rsidRPr="00751FCF" w:rsidRDefault="00000000">
      <w:pPr>
        <w:pStyle w:val="ListParagraph"/>
        <w:tabs>
          <w:tab w:val="left" w:pos="1080"/>
        </w:tabs>
        <w:spacing w:after="120" w:line="240" w:lineRule="auto"/>
        <w:ind w:leftChars="400" w:left="88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eastAsiaTheme="minorEastAsia" w:hAnsi="Times New Roman" w:cs="Times New Roman"/>
          <w:b/>
          <w:bCs/>
          <w:sz w:val="26"/>
          <w:szCs w:val="26"/>
        </w:rPr>
        <w:t>a)</w:t>
      </w:r>
      <w:r w:rsidRPr="00751FCF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751FCF" w:rsidRPr="00751FCF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1600" w:dyaOrig="740">
          <v:shape id="_x0000_i1035" type="#_x0000_t75" style="width:69.2pt;height:31.8pt" o:ole="">
            <v:imagedata r:id="rId31" o:title=""/>
          </v:shape>
          <o:OLEObject Type="Embed" ProgID="Equation.3" ShapeID="_x0000_i1035" DrawAspect="Content" ObjectID="_1789411840" r:id="rId32"/>
        </w:object>
      </w:r>
      <w:r w:rsidRPr="00751FCF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51FCF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51FCF">
        <w:rPr>
          <w:rFonts w:ascii="Times New Roman" w:eastAsiaTheme="minorEastAsia" w:hAnsi="Times New Roman" w:cs="Times New Roman"/>
          <w:sz w:val="26"/>
          <w:szCs w:val="26"/>
        </w:rPr>
        <w:tab/>
      </w:r>
      <w:r w:rsidRPr="00751FCF">
        <w:rPr>
          <w:rFonts w:ascii="Times New Roman" w:hAnsi="Times New Roman" w:cs="Times New Roman"/>
          <w:b/>
          <w:sz w:val="26"/>
          <w:szCs w:val="26"/>
        </w:rPr>
        <w:t>b)</w:t>
      </w:r>
      <w:r w:rsidRPr="00751FCF">
        <w:rPr>
          <w:rFonts w:ascii="Times New Roman" w:hAnsi="Times New Roman" w:cs="Times New Roman"/>
          <w:sz w:val="26"/>
          <w:szCs w:val="26"/>
        </w:rPr>
        <w:t xml:space="preserve"> </w:t>
      </w:r>
      <w:r w:rsidR="00751FCF" w:rsidRPr="00751FCF">
        <w:rPr>
          <w:rFonts w:ascii="Times New Roman" w:hAnsi="Times New Roman" w:cs="Times New Roman"/>
          <w:position w:val="-34"/>
          <w:sz w:val="26"/>
          <w:szCs w:val="26"/>
        </w:rPr>
        <w:object w:dxaOrig="1700" w:dyaOrig="880">
          <v:shape id="_x0000_i1036" type="#_x0000_t75" style="width:74.8pt;height:39.05pt" o:ole="">
            <v:imagedata r:id="rId33" o:title=""/>
          </v:shape>
          <o:OLEObject Type="Embed" ProgID="Equation.3" ShapeID="_x0000_i1036" DrawAspect="Content" ObjectID="_1789411841" r:id="rId34"/>
        </w:object>
      </w:r>
    </w:p>
    <w:p w:rsidR="00ED2D80" w:rsidRPr="00751FCF" w:rsidRDefault="00000000">
      <w:pPr>
        <w:spacing w:after="120" w:line="240" w:lineRule="auto"/>
        <w:ind w:leftChars="200" w:left="440"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36110</wp:posOffset>
            </wp:positionH>
            <wp:positionV relativeFrom="paragraph">
              <wp:posOffset>391795</wp:posOffset>
            </wp:positionV>
            <wp:extent cx="2112010" cy="1913255"/>
            <wp:effectExtent l="0" t="0" r="254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201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51FCF">
        <w:rPr>
          <w:rFonts w:ascii="Times New Roman" w:hAnsi="Times New Roman" w:cs="Times New Roman"/>
          <w:b/>
          <w:sz w:val="26"/>
          <w:szCs w:val="26"/>
        </w:rPr>
        <w:t>Bài 4 (1 điểm).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751FCF">
        <w:rPr>
          <w:rFonts w:ascii="Times New Roman" w:eastAsia="Calibri" w:hAnsi="Times New Roman" w:cs="Times New Roman"/>
          <w:bCs/>
          <w:iCs/>
          <w:sz w:val="26"/>
          <w:szCs w:val="26"/>
        </w:rPr>
        <w:t>Một ly trà sữa có giá ban đầu là 20000đ. Nhưng nếu mua 3 ly trở lên thì từ ly thứ 3 sẽ được giảm 20% so với giá ban đầu. An mua 5 ly trà sữa và đưa cho cô thu ngân 200000đ. Hỏi An được trả lại bao nhiêu tiền?.</w:t>
      </w:r>
    </w:p>
    <w:p w:rsidR="00ED2D80" w:rsidRPr="00751FCF" w:rsidRDefault="00000000">
      <w:pPr>
        <w:spacing w:after="12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Bài 5 (1 điểm). </w:t>
      </w:r>
      <w:r w:rsidRPr="00751F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751FCF">
        <w:rPr>
          <w:rFonts w:ascii="Times New Roman" w:eastAsia="Times New Roman" w:hAnsi="Times New Roman" w:cs="Times New Roman"/>
          <w:bCs/>
          <w:sz w:val="26"/>
          <w:szCs w:val="26"/>
        </w:rPr>
        <w:t>Cho hình vẽ:</w:t>
      </w:r>
    </w:p>
    <w:p w:rsidR="00751FCF" w:rsidRPr="00751FCF" w:rsidRDefault="00000000" w:rsidP="00751FCF">
      <w:pPr>
        <w:pStyle w:val="ListParagraph"/>
        <w:numPr>
          <w:ilvl w:val="0"/>
          <w:numId w:val="15"/>
        </w:numPr>
        <w:spacing w:after="12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sz w:val="26"/>
          <w:szCs w:val="26"/>
        </w:rPr>
        <w:t xml:space="preserve">Đường thẳng a có song song đường thẳng b không? </w:t>
      </w:r>
    </w:p>
    <w:p w:rsidR="00ED2D80" w:rsidRPr="00751FCF" w:rsidRDefault="00000000" w:rsidP="00751FCF">
      <w:pPr>
        <w:pStyle w:val="ListParagraph"/>
        <w:spacing w:after="120" w:line="240" w:lineRule="auto"/>
        <w:ind w:left="1068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sz w:val="26"/>
          <w:szCs w:val="26"/>
        </w:rPr>
        <w:t>Vì sao?</w:t>
      </w:r>
    </w:p>
    <w:p w:rsidR="00ED2D80" w:rsidRPr="00751FCF" w:rsidRDefault="00000000">
      <w:pPr>
        <w:spacing w:after="120" w:line="240" w:lineRule="auto"/>
        <w:ind w:leftChars="300" w:left="6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sz w:val="26"/>
          <w:szCs w:val="26"/>
        </w:rPr>
        <w:t xml:space="preserve">   b) Hãy tính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MKN</m:t>
            </m:r>
          </m:e>
        </m:acc>
      </m:oMath>
      <w:r w:rsidRPr="00751FC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751FCF" w:rsidRDefault="00751FCF">
      <w:pPr>
        <w:spacing w:after="120" w:line="240" w:lineRule="auto"/>
        <w:ind w:left="440"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751FCF" w:rsidRDefault="00751FCF">
      <w:pPr>
        <w:spacing w:after="120" w:line="240" w:lineRule="auto"/>
        <w:ind w:left="440" w:right="4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ED2D80" w:rsidRPr="00751FCF" w:rsidRDefault="00000000">
      <w:pPr>
        <w:spacing w:after="120" w:line="240" w:lineRule="auto"/>
        <w:ind w:left="440" w:right="48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ài 6 (1 điểm). </w:t>
      </w:r>
      <w:r w:rsidRPr="00751FCF">
        <w:rPr>
          <w:rFonts w:ascii="Times New Roman" w:eastAsia="Times New Roman" w:hAnsi="Times New Roman" w:cs="Times New Roman"/>
          <w:bCs/>
          <w:sz w:val="26"/>
          <w:szCs w:val="26"/>
        </w:rPr>
        <w:t>Một bể cá hình hộp chữ nhật với kích thước mặt đáy là 5dm và 12 dm, chiều cao mực nước hiện có trong bể là 10 dm.</w:t>
      </w:r>
    </w:p>
    <w:p w:rsidR="00ED2D80" w:rsidRPr="00751FCF" w:rsidRDefault="00000000">
      <w:pPr>
        <w:spacing w:after="120" w:line="240" w:lineRule="auto"/>
        <w:ind w:left="660" w:right="48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bCs/>
          <w:sz w:val="26"/>
          <w:szCs w:val="26"/>
        </w:rPr>
        <w:t>a/ Tính thể tích nước hiện có trong bể?</w:t>
      </w:r>
    </w:p>
    <w:p w:rsidR="00ED2D80" w:rsidRPr="00751FCF" w:rsidRDefault="00000000">
      <w:pPr>
        <w:spacing w:after="120" w:line="240" w:lineRule="auto"/>
        <w:ind w:left="660" w:right="48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751FCF">
        <w:rPr>
          <w:rFonts w:ascii="Times New Roman" w:eastAsia="Times New Roman" w:hAnsi="Times New Roman" w:cs="Times New Roman"/>
          <w:bCs/>
          <w:sz w:val="26"/>
          <w:szCs w:val="26"/>
        </w:rPr>
        <w:t>b/ Người ta thả vào đó một hòn đá ngập trong nước thì thấy mực nước cao 15 cm. Tính thể tích hòn đá?</w:t>
      </w:r>
    </w:p>
    <w:p w:rsidR="00ED2D80" w:rsidRPr="00751FCF" w:rsidRDefault="00000000">
      <w:pPr>
        <w:spacing w:after="120" w:line="240" w:lineRule="auto"/>
        <w:ind w:leftChars="200" w:left="440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sz w:val="26"/>
          <w:szCs w:val="26"/>
        </w:rPr>
        <w:t>Bài</w:t>
      </w:r>
      <w:r w:rsidRPr="00751FC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Pr="00751FC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(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0,5</w:t>
      </w:r>
      <w:r w:rsidRPr="00751FC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)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751FC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751FCF">
        <w:rPr>
          <w:rFonts w:ascii="Times New Roman" w:hAnsi="Times New Roman" w:cs="Times New Roman"/>
          <w:bCs/>
          <w:sz w:val="26"/>
          <w:szCs w:val="26"/>
        </w:rPr>
        <w:t>Vẽ biểu đồ đoạn thẳng biểu diễn dữ liệu của bảng thống</w:t>
      </w:r>
      <w:r w:rsidRPr="00751FC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Pr="00751FCF">
        <w:rPr>
          <w:rFonts w:ascii="Times New Roman" w:hAnsi="Times New Roman" w:cs="Times New Roman"/>
          <w:bCs/>
          <w:sz w:val="26"/>
          <w:szCs w:val="26"/>
        </w:rPr>
        <w:t>kê sau:</w:t>
      </w:r>
    </w:p>
    <w:tbl>
      <w:tblPr>
        <w:tblStyle w:val="TableGrid"/>
        <w:tblpPr w:leftFromText="180" w:rightFromText="180" w:vertAnchor="text" w:horzAnchor="page" w:tblpX="1509" w:tblpY="235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3286"/>
        <w:gridCol w:w="1667"/>
        <w:gridCol w:w="800"/>
        <w:gridCol w:w="950"/>
        <w:gridCol w:w="1283"/>
        <w:gridCol w:w="833"/>
      </w:tblGrid>
      <w:tr w:rsidR="00ED2D80" w:rsidRPr="00751FCF">
        <w:tc>
          <w:tcPr>
            <w:tcW w:w="3286" w:type="dxa"/>
            <w:vMerge w:val="restart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Số điểm 10 của một học sinh lớp 7A trong 4 tháng</w:t>
            </w:r>
          </w:p>
        </w:tc>
        <w:tc>
          <w:tcPr>
            <w:tcW w:w="1667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Tháng</w:t>
            </w:r>
          </w:p>
        </w:tc>
        <w:tc>
          <w:tcPr>
            <w:tcW w:w="800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950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1283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833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ED2D80" w:rsidRPr="00751FCF">
        <w:trPr>
          <w:trHeight w:val="488"/>
        </w:trPr>
        <w:tc>
          <w:tcPr>
            <w:tcW w:w="3286" w:type="dxa"/>
            <w:vMerge/>
            <w:vAlign w:val="center"/>
          </w:tcPr>
          <w:p w:rsidR="00ED2D80" w:rsidRPr="00751FCF" w:rsidRDefault="00ED2D8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667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Số điểm 10</w:t>
            </w:r>
          </w:p>
        </w:tc>
        <w:tc>
          <w:tcPr>
            <w:tcW w:w="800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950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1283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833" w:type="dxa"/>
            <w:vAlign w:val="center"/>
          </w:tcPr>
          <w:p w:rsidR="00ED2D80" w:rsidRPr="00751FCF" w:rsidRDefault="00000000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</w:tc>
      </w:tr>
    </w:tbl>
    <w:p w:rsidR="00ED2D80" w:rsidRPr="00751FCF" w:rsidRDefault="00ED2D80">
      <w:pPr>
        <w:spacing w:after="120" w:line="240" w:lineRule="auto"/>
        <w:contextualSpacing/>
        <w:jc w:val="both"/>
        <w:rPr>
          <w:rFonts w:ascii="Times New Roman" w:hAnsi="Times New Roman" w:cs="Times New Roman"/>
          <w:bCs/>
          <w:sz w:val="26"/>
          <w:szCs w:val="26"/>
        </w:rPr>
      </w:pPr>
    </w:p>
    <w:p w:rsidR="00ED2D80" w:rsidRPr="00751FCF" w:rsidRDefault="00ED2D80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D2D80" w:rsidRPr="00751FCF" w:rsidRDefault="00ED2D80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D2D80" w:rsidRPr="00751FCF" w:rsidRDefault="00ED2D80">
      <w:pPr>
        <w:spacing w:after="120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D2D80" w:rsidRPr="00751FCF" w:rsidRDefault="00000000" w:rsidP="00751FCF">
      <w:pPr>
        <w:spacing w:after="12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vertAlign w:val="superscript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Pr="00751FCF">
        <w:rPr>
          <w:rFonts w:ascii="Times New Roman" w:eastAsia="Calibri" w:hAnsi="Times New Roman" w:cs="Times New Roman"/>
          <w:b/>
          <w:sz w:val="26"/>
          <w:szCs w:val="26"/>
        </w:rPr>
        <w:t xml:space="preserve">8 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(0,5</w:t>
      </w:r>
      <w:r w:rsidRPr="00751FC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</w:t>
      </w:r>
      <w:r w:rsidRPr="00751FCF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Pr="00751FCF">
        <w:rPr>
          <w:rFonts w:ascii="Times New Roman" w:hAnsi="Times New Roman" w:cs="Times New Roman"/>
          <w:sz w:val="26"/>
          <w:szCs w:val="26"/>
        </w:rPr>
        <w:t xml:space="preserve">. </w:t>
      </w:r>
      <w:r w:rsidRPr="00751FCF">
        <w:rPr>
          <w:rFonts w:ascii="Times New Roman" w:eastAsia="Calibri" w:hAnsi="Times New Roman" w:cs="Times New Roman"/>
          <w:sz w:val="26"/>
          <w:szCs w:val="26"/>
        </w:rPr>
        <w:t>So sánh:  2022</w:t>
      </w:r>
      <w:r w:rsidRPr="00751FCF">
        <w:rPr>
          <w:rFonts w:ascii="Times New Roman" w:eastAsia="Calibri" w:hAnsi="Times New Roman" w:cs="Times New Roman"/>
          <w:sz w:val="26"/>
          <w:szCs w:val="26"/>
          <w:vertAlign w:val="superscript"/>
        </w:rPr>
        <w:t>2023</w:t>
      </w:r>
      <w:r w:rsidRPr="00751FCF">
        <w:rPr>
          <w:rFonts w:ascii="Times New Roman" w:eastAsia="Calibri" w:hAnsi="Times New Roman" w:cs="Times New Roman"/>
          <w:sz w:val="26"/>
          <w:szCs w:val="26"/>
        </w:rPr>
        <w:t xml:space="preserve"> với 2023.2022</w:t>
      </w:r>
      <w:r w:rsidRPr="00751FCF">
        <w:rPr>
          <w:rFonts w:ascii="Times New Roman" w:eastAsia="Calibri" w:hAnsi="Times New Roman" w:cs="Times New Roman"/>
          <w:sz w:val="26"/>
          <w:szCs w:val="26"/>
          <w:vertAlign w:val="superscript"/>
        </w:rPr>
        <w:t>2022</w:t>
      </w:r>
    </w:p>
    <w:p w:rsidR="00ED2D80" w:rsidRPr="00751FCF" w:rsidRDefault="00000000">
      <w:pPr>
        <w:pStyle w:val="ListParagraph"/>
        <w:spacing w:after="0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>---------------------------------------------HẾT-----------------------------------------------</w:t>
      </w:r>
    </w:p>
    <w:p w:rsidR="00ED2D80" w:rsidRPr="00751FCF" w:rsidRDefault="00ED2D80">
      <w:pPr>
        <w:pStyle w:val="ListParagraph"/>
        <w:spacing w:after="0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5557"/>
      </w:tblGrid>
      <w:tr w:rsidR="00751FCF" w:rsidRPr="00C205DD" w:rsidTr="00751FCF">
        <w:trPr>
          <w:trHeight w:val="891"/>
        </w:trPr>
        <w:tc>
          <w:tcPr>
            <w:tcW w:w="4235" w:type="dxa"/>
            <w:hideMark/>
          </w:tcPr>
          <w:p w:rsidR="00751FCF" w:rsidRPr="00C205DD" w:rsidRDefault="00751FCF" w:rsidP="00F91F9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</w:p>
          <w:p w:rsidR="00751FCF" w:rsidRPr="00751FCF" w:rsidRDefault="00751FCF" w:rsidP="00F91F9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6432" behindDoc="0" locked="0" layoutInCell="1" allowOverlap="1" wp14:anchorId="1E7EEDD6" wp14:editId="0676DA2D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F08CDD" id="Straight Arrow Connector 3" o:spid="_x0000_s1026" type="#_x0000_t32" style="position:absolute;margin-left:54.5pt;margin-top:23.65pt;width:89.25pt;height:0;z-index:25166643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HOA LƯ</w:t>
            </w:r>
          </w:p>
        </w:tc>
        <w:tc>
          <w:tcPr>
            <w:tcW w:w="5557" w:type="dxa"/>
            <w:hideMark/>
          </w:tcPr>
          <w:p w:rsidR="00751FCF" w:rsidRPr="00C205DD" w:rsidRDefault="00751FCF" w:rsidP="00F91F93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:rsidR="00751FCF" w:rsidRPr="00751FCF" w:rsidRDefault="00751FCF" w:rsidP="00F91F9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CUỐI HỌC KÌ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1</w:t>
            </w:r>
          </w:p>
          <w:p w:rsidR="00751FCF" w:rsidRPr="0027451B" w:rsidRDefault="00751FCF" w:rsidP="00F91F9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:rsidR="00751FCF" w:rsidRPr="00751FCF" w:rsidRDefault="00751FCF" w:rsidP="00F91F93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ăm học: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2024-2025</w:t>
            </w:r>
          </w:p>
        </w:tc>
      </w:tr>
    </w:tbl>
    <w:p w:rsidR="00ED2D80" w:rsidRPr="00751FCF" w:rsidRDefault="00000000">
      <w:pPr>
        <w:pStyle w:val="ListParagraph"/>
        <w:numPr>
          <w:ilvl w:val="0"/>
          <w:numId w:val="9"/>
        </w:numPr>
        <w:spacing w:after="0" w:line="360" w:lineRule="auto"/>
        <w:ind w:left="630" w:hanging="27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RẮC NGHIỆM</w:t>
      </w:r>
      <w:bookmarkStart w:id="0" w:name="note"/>
      <w:bookmarkEnd w:id="0"/>
      <w:r w:rsidRPr="00751FC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 (2,0 điểm)</w:t>
      </w:r>
    </w:p>
    <w:tbl>
      <w:tblPr>
        <w:tblStyle w:val="TableGrid"/>
        <w:tblpPr w:leftFromText="180" w:rightFromText="180" w:vertAnchor="text" w:horzAnchor="page" w:tblpX="2275" w:tblpY="77"/>
        <w:tblOverlap w:val="never"/>
        <w:tblW w:w="8495" w:type="dxa"/>
        <w:tblLayout w:type="fixed"/>
        <w:tblLook w:val="04A0" w:firstRow="1" w:lastRow="0" w:firstColumn="1" w:lastColumn="0" w:noHBand="0" w:noVBand="1"/>
      </w:tblPr>
      <w:tblGrid>
        <w:gridCol w:w="962"/>
        <w:gridCol w:w="967"/>
        <w:gridCol w:w="933"/>
        <w:gridCol w:w="1017"/>
        <w:gridCol w:w="966"/>
        <w:gridCol w:w="967"/>
        <w:gridCol w:w="1067"/>
        <w:gridCol w:w="1616"/>
      </w:tblGrid>
      <w:tr w:rsidR="00ED2D80" w:rsidRPr="00751FCF">
        <w:tc>
          <w:tcPr>
            <w:tcW w:w="962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</w:tc>
        <w:tc>
          <w:tcPr>
            <w:tcW w:w="9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</w:tc>
        <w:tc>
          <w:tcPr>
            <w:tcW w:w="933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3</w:t>
            </w:r>
          </w:p>
        </w:tc>
        <w:tc>
          <w:tcPr>
            <w:tcW w:w="101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</w:tc>
        <w:tc>
          <w:tcPr>
            <w:tcW w:w="966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5</w:t>
            </w:r>
          </w:p>
        </w:tc>
        <w:tc>
          <w:tcPr>
            <w:tcW w:w="9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6</w:t>
            </w:r>
          </w:p>
        </w:tc>
        <w:tc>
          <w:tcPr>
            <w:tcW w:w="10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7</w:t>
            </w:r>
          </w:p>
        </w:tc>
        <w:tc>
          <w:tcPr>
            <w:tcW w:w="1616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8</w:t>
            </w:r>
          </w:p>
        </w:tc>
      </w:tr>
      <w:tr w:rsidR="00ED2D80" w:rsidRPr="00751FCF">
        <w:tc>
          <w:tcPr>
            <w:tcW w:w="962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9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933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1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966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9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67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616" w:type="dxa"/>
          </w:tcPr>
          <w:p w:rsidR="00ED2D80" w:rsidRPr="00751FCF" w:rsidRDefault="00000000">
            <w:pPr>
              <w:pStyle w:val="ListParagraph"/>
              <w:spacing w:after="0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:rsidR="00ED2D80" w:rsidRPr="00751FCF" w:rsidRDefault="00ED2D80">
      <w:pPr>
        <w:pStyle w:val="ListParagraph"/>
        <w:spacing w:after="0" w:line="360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ED2D80" w:rsidRPr="00751FCF" w:rsidRDefault="00ED2D80">
      <w:pPr>
        <w:pStyle w:val="ListParagraph"/>
        <w:spacing w:after="0" w:line="360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ED2D80" w:rsidRPr="00751FCF" w:rsidRDefault="00ED2D80">
      <w:pPr>
        <w:spacing w:after="0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ED2D80" w:rsidRPr="00751FCF" w:rsidRDefault="00000000">
      <w:pPr>
        <w:spacing w:after="0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751FC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I. TỰ LUẬN: (8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1 (1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0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120" w:dyaOrig="544">
                <v:shape id="_x0000_i1037" type="#_x0000_t75" alt="" style="width:55.8pt;height:27.35pt" o:ole="">
                  <v:imagedata r:id="rId36" o:title=""/>
                </v:shape>
                <o:OLEObject Type="Embed" ProgID="Equation.DSMT4" ShapeID="_x0000_i1037" DrawAspect="Content" ObjectID="_1789411842" r:id="rId37"/>
              </w:object>
            </w: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 xml:space="preserve"> ; Số đối của </w:t>
            </w:r>
            <w:r w:rsidRPr="00751FCF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</w:rPr>
              <w:object w:dxaOrig="680" w:dyaOrig="740">
                <v:shape id="_x0000_i1038" type="#_x0000_t75" style="width:34.05pt;height:36.85pt" o:ole="">
                  <v:imagedata r:id="rId25" o:title=""/>
                </v:shape>
                <o:OLEObject Type="Embed" ProgID="Equation.3" ShapeID="_x0000_i1038" DrawAspect="Content" ObjectID="_1789411843" r:id="rId38"/>
              </w:object>
            </w:r>
            <w:r w:rsidRPr="00751FC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là </w:t>
            </w:r>
            <w:r w:rsidRPr="00751FCF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</w:rPr>
              <w:object w:dxaOrig="460" w:dyaOrig="740">
                <v:shape id="_x0000_i1039" type="#_x0000_t75" style="width:22.9pt;height:36.85pt" o:ole="">
                  <v:imagedata r:id="rId39" o:title=""/>
                </v:shape>
                <o:OLEObject Type="Embed" ProgID="Equation.3" ShapeID="_x0000_i1039" DrawAspect="Content" ObjectID="_1789411844" r:id="rId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0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03" w:dyaOrig="299">
                <v:shape id="_x0000_i1040" type="#_x0000_t75" alt="" style="width:50.25pt;height:15.05pt" o:ole="">
                  <v:imagedata r:id="rId41" o:title=""/>
                </v:shape>
                <o:OLEObject Type="Embed" ProgID="Equation.DSMT4" ShapeID="_x0000_i1040" DrawAspect="Content" ObjectID="_1789411845" r:id="rId42"/>
              </w:object>
            </w: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 xml:space="preserve">; </w:t>
            </w:r>
            <w:r w:rsidRPr="00751FCF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80" w:dyaOrig="341">
                <v:shape id="_x0000_i1041" type="#_x0000_t75" alt="" style="width:54.15pt;height:17.3pt" o:ole="">
                  <v:imagedata r:id="rId43" o:title=""/>
                </v:shape>
                <o:OLEObject Type="Embed" ProgID="Equation.DSMT4" ShapeID="_x0000_i1041" DrawAspect="Content" ObjectID="_1789411846" r:id="rId4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 x 2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2 (1,5 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1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7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5118" w:dyaOrig="846">
                <v:shape id="_x0000_i1042" type="#_x0000_t75" alt="" style="width:255.65pt;height:42.4pt" o:ole="">
                  <v:imagedata r:id="rId45" o:title=""/>
                </v:shape>
                <o:OLEObject Type="Embed" ProgID="Equation.DSMT4" ShapeID="_x0000_i1042" DrawAspect="Content" ObjectID="_1789411847" r:id="rId4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 x 3</w:t>
            </w:r>
          </w:p>
        </w:tc>
      </w:tr>
      <w:tr w:rsidR="00ED2D80" w:rsidRPr="00751FCF">
        <w:trPr>
          <w:trHeight w:val="1753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1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7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position w:val="-74"/>
                <w:sz w:val="26"/>
                <w:szCs w:val="26"/>
              </w:rPr>
              <w:object w:dxaOrig="4800" w:dyaOrig="1620">
                <v:shape id="_x0000_i1043" type="#_x0000_t75" style="width:240pt;height:80.95pt" o:ole="">
                  <v:imagedata r:id="rId47" o:title=""/>
                </v:shape>
                <o:OLEObject Type="Embed" ProgID="Equation.3" ShapeID="_x0000_i1043" DrawAspect="Content" ObjectID="_1789411848" r:id="rId4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3</w:t>
            </w:r>
          </w:p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3 (1,5 điểm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numPr>
                <w:ilvl w:val="0"/>
                <w:numId w:val="12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2400" w:dyaOrig="740">
                <v:shape id="_x0000_i1044" type="#_x0000_t75" style="width:120pt;height:36.85pt" o:ole="">
                  <v:imagedata r:id="rId49" o:title=""/>
                </v:shape>
                <o:OLEObject Type="Embed" ProgID="Equation.3" ShapeID="_x0000_i1044" DrawAspect="Content" ObjectID="_1789411849" r:id="rId50"/>
              </w:object>
            </w: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            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28"/>
                <w:sz w:val="26"/>
                <w:szCs w:val="26"/>
              </w:rPr>
              <w:object w:dxaOrig="2200" w:dyaOrig="740">
                <v:shape id="_x0000_i1045" type="#_x0000_t75" style="width:109.95pt;height:36.85pt" o:ole="">
                  <v:imagedata r:id="rId51" o:title=""/>
                </v:shape>
                <o:OLEObject Type="Embed" ProgID="Equation.3" ShapeID="_x0000_i1045" DrawAspect="Content" ObjectID="_1789411850" r:id="rId5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4</w:t>
            </w:r>
          </w:p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numPr>
                <w:ilvl w:val="0"/>
                <w:numId w:val="12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position w:val="-36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620" w:dyaOrig="880">
                <v:shape id="_x0000_i1046" type="#_x0000_t75" alt="" style="width:80.95pt;height:44.1pt" o:ole="">
                  <v:imagedata r:id="rId53" o:title=""/>
                </v:shape>
                <o:OLEObject Type="Embed" ProgID="Equation.3" ShapeID="_x0000_i1046" DrawAspect="Content" ObjectID="_1789411851" r:id="rId54"/>
              </w:object>
            </w:r>
            <w:r w:rsidRPr="00751FCF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t xml:space="preserve">          </w:t>
            </w:r>
            <w:r w:rsidRPr="00751FCF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120" w:dyaOrig="740">
                <v:shape id="_x0000_i1047" type="#_x0000_t75" alt="" style="width:55.8pt;height:36.85pt" o:ole="">
                  <v:imagedata r:id="rId55" o:title=""/>
                </v:shape>
                <o:OLEObject Type="Embed" ProgID="Equation.3" ShapeID="_x0000_i1047" DrawAspect="Content" ObjectID="_1789411852" r:id="rId56"/>
              </w:object>
            </w:r>
            <w:r w:rsidRPr="00751FCF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t xml:space="preserve">        </w:t>
            </w:r>
            <w:r w:rsidRPr="00751FCF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20" w:dyaOrig="740">
                <v:shape id="_x0000_i1048" type="#_x0000_t75" style="width:80.95pt;height:36.85pt" o:ole="">
                  <v:imagedata r:id="rId57" o:title=""/>
                </v:shape>
                <o:OLEObject Type="Embed" ProgID="Equation.3" ShapeID="_x0000_i1048" DrawAspect="Content" ObjectID="_1789411853" r:id="rId5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2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4 (1 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iá tiền 1 ly sau khi giảm là: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000.(1-20%)= 16000 đồng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tiền phải trả khi mua 5 ly: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.20000 + 3. 16000 = 88 000 đồng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ố tiền thừa An được trả lại: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00 000 - 88 000 = 112 000 đồng.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5 (1 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3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position w:val="-36"/>
                <w:sz w:val="26"/>
                <w:szCs w:val="26"/>
              </w:rPr>
              <w:object w:dxaOrig="840" w:dyaOrig="880">
                <v:shape id="_x0000_i1049" type="#_x0000_t75" style="width:41.85pt;height:44.1pt" o:ole="">
                  <v:imagedata r:id="rId59" o:title=""/>
                </v:shape>
                <o:OLEObject Type="Embed" ProgID="Equation.3" ShapeID="_x0000_i1049" DrawAspect="Content" ObjectID="_1789411854" r:id="rId60"/>
              </w:object>
            </w: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=&gt; a//b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2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3"/>
              </w:numPr>
              <w:spacing w:after="6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Qua K kẻ đường thẳng xy // a</w: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ính được 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700" w:dyaOrig="460">
                <v:shape id="_x0000_i1050" type="#_x0000_t75" style="width:35.15pt;height:22.9pt" o:ole="">
                  <v:imagedata r:id="rId61" o:title=""/>
                </v:shape>
                <o:OLEObject Type="Embed" ProgID="Equation.3" ShapeID="_x0000_i1050" DrawAspect="Content" ObjectID="_1789411855" r:id="rId62"/>
              </w:object>
            </w:r>
          </w:p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ính được 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660" w:dyaOrig="460">
                <v:shape id="_x0000_i1051" type="#_x0000_t75" alt="" style="width:32.95pt;height:22.9pt" o:ole="">
                  <v:imagedata r:id="rId63" o:title=""/>
                </v:shape>
                <o:OLEObject Type="Embed" ProgID="Equation.3" ShapeID="_x0000_i1051" DrawAspect="Content" ObjectID="_1789411856" r:id="rId64"/>
              </w:object>
            </w: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à tính được 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80" w:dyaOrig="400">
                <v:shape id="_x0000_i1052" type="#_x0000_t75" alt="" style="width:39.05pt;height:20.1pt" o:ole="">
                  <v:imagedata r:id="rId65" o:title=""/>
                </v:shape>
                <o:OLEObject Type="Embed" ProgID="Equation.3" ShapeID="_x0000_i1052" DrawAspect="Content" ObjectID="_1789411857" r:id="rId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00000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:rsidR="00ED2D80" w:rsidRPr="00751FCF" w:rsidRDefault="00ED2D8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6 (1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4"/>
              </w:numPr>
              <w:spacing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 nước= 5.12 .10 = 600 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540" w:dyaOrig="360">
                <v:shape id="_x0000_i1053" type="#_x0000_t75" style="width:26.8pt;height:17.85pt" o:ole="">
                  <v:imagedata r:id="rId67" o:title=""/>
                </v:shape>
                <o:OLEObject Type="Embed" ProgID="Equation.3" ShapeID="_x0000_i1053" DrawAspect="Content" ObjectID="_1789411858" r:id="rId6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numPr>
                <w:ilvl w:val="0"/>
                <w:numId w:val="14"/>
              </w:numPr>
              <w:spacing w:after="6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5đ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 đá = 5. 12. (15-10)= 300</w:t>
            </w:r>
            <w:r w:rsidRPr="00751FCF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540" w:dyaOrig="360">
                <v:shape id="_x0000_i1054" type="#_x0000_t75" style="width:26.8pt;height:17.85pt" o:ole="">
                  <v:imagedata r:id="rId67" o:title=""/>
                </v:shape>
                <o:OLEObject Type="Embed" ProgID="Equation.3" ShapeID="_x0000_i1054" DrawAspect="Content" ObjectID="_1789411859" r:id="rId6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2</w:t>
            </w: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7 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ẽ đúng được trọn điểm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ED2D8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ED2D80" w:rsidRPr="00751FCF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8 (0,5đ)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>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3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ới 2023.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2</w:t>
            </w:r>
          </w:p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>2022</w:t>
            </w:r>
            <w:r w:rsidRPr="00751FCF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vi-VN"/>
              </w:rPr>
              <w:t>1</w:t>
            </w: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 xml:space="preserve">2022 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>với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>2023.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2</w:t>
            </w:r>
          </w:p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>V</w:t>
            </w:r>
            <w:r w:rsidRPr="00751FC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ì </w:t>
            </w: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 xml:space="preserve">2022 &lt; 2023 </w:t>
            </w:r>
          </w:p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</w:pP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>Nên 2022.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 xml:space="preserve">2022 </w:t>
            </w:r>
            <w:r w:rsidRPr="00751FCF">
              <w:rPr>
                <w:rFonts w:ascii="Times New Roman" w:hAnsi="Times New Roman" w:cs="Times New Roman"/>
                <w:sz w:val="26"/>
                <w:szCs w:val="26"/>
              </w:rPr>
              <w:t xml:space="preserve">&lt; 2023. 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>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2</w:t>
            </w:r>
          </w:p>
          <w:p w:rsidR="00ED2D80" w:rsidRPr="00751FCF" w:rsidRDefault="00000000">
            <w:pPr>
              <w:pStyle w:val="ListParagraph"/>
              <w:spacing w:after="60" w:line="240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>Vậy 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3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&lt;   2023.2022</w:t>
            </w:r>
            <w:r w:rsidRPr="00751FCF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</w:rPr>
              <w:t>202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80" w:rsidRPr="00751FCF" w:rsidRDefault="00000000">
            <w:pPr>
              <w:spacing w:after="6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751FC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x2</w:t>
            </w:r>
          </w:p>
        </w:tc>
      </w:tr>
    </w:tbl>
    <w:p w:rsidR="00ED2D80" w:rsidRPr="00751FCF" w:rsidRDefault="00ED2D80">
      <w:pPr>
        <w:spacing w:after="0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:rsidR="00ED2D80" w:rsidRPr="00751FCF" w:rsidRDefault="00000000">
      <w:pPr>
        <w:pStyle w:val="ListParagraph"/>
        <w:spacing w:after="0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751FCF">
        <w:rPr>
          <w:rFonts w:ascii="Times New Roman" w:hAnsi="Times New Roman" w:cs="Times New Roman"/>
          <w:b/>
          <w:sz w:val="26"/>
          <w:szCs w:val="26"/>
        </w:rPr>
        <w:t>-------------------------------------------HẾT-----------------------------------------------------</w:t>
      </w:r>
    </w:p>
    <w:sectPr w:rsidR="00ED2D80" w:rsidRPr="00751FCF">
      <w:pgSz w:w="12240" w:h="15840"/>
      <w:pgMar w:top="720" w:right="810" w:bottom="900" w:left="9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:rsidR="003F7056" w:rsidRDefault="003F7056">
      <w:pPr>
        <w:spacing w:line="240" w:lineRule="auto"/>
      </w:pPr>
      <w:r>
        <w:separator/>
      </w:r>
    </w:p>
  </w:endnote>
  <w:endnote w:type="continuationSeparator" w:id="0">
    <w:p w:rsidR="003F7056" w:rsidRDefault="003F70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:rsidR="003F7056" w:rsidRDefault="003F7056">
      <w:pPr>
        <w:spacing w:after="0"/>
      </w:pPr>
      <w:r>
        <w:separator/>
      </w:r>
    </w:p>
  </w:footnote>
  <w:footnote w:type="continuationSeparator" w:id="0">
    <w:p w:rsidR="003F7056" w:rsidRDefault="003F705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A194891F"/>
    <w:multiLevelType w:val="singleLevel"/>
    <w:tmpl w:val="A194891F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049F04EA"/>
    <w:multiLevelType w:val="multilevel"/>
    <w:tmpl w:val="049F04E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5459E"/>
    <w:multiLevelType w:val="multilevel"/>
    <w:tmpl w:val="0E75459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3C7871"/>
    <w:multiLevelType w:val="hybridMultilevel"/>
    <w:tmpl w:val="A8BCB706"/>
    <w:lvl w:ilvl="0" w:tplc="4F5624F2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ABA6EFE"/>
    <w:multiLevelType w:val="multilevel"/>
    <w:tmpl w:val="2ABA6E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4E09F1"/>
    <w:multiLevelType w:val="multilevel"/>
    <w:tmpl w:val="324E09F1"/>
    <w:lvl w:ilvl="0">
      <w:start w:val="2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DF1BB2"/>
    <w:multiLevelType w:val="multilevel"/>
    <w:tmpl w:val="3FDF1BB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81DC1"/>
    <w:multiLevelType w:val="multilevel"/>
    <w:tmpl w:val="41481DC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CB684FE"/>
    <w:multiLevelType w:val="singleLevel"/>
    <w:tmpl w:val="4CB684FE"/>
    <w:lvl w:ilvl="0">
      <w:start w:val="1"/>
      <w:numFmt w:val="lowerLetter"/>
      <w:suff w:val="space"/>
      <w:lvlText w:val="%1)"/>
      <w:lvlJc w:val="left"/>
    </w:lvl>
  </w:abstractNum>
  <w:abstractNum w:abstractNumId="9" w15:restartNumberingAfterBreak="0">
    <w:nsid w:val="5CE8ECFD"/>
    <w:multiLevelType w:val="singleLevel"/>
    <w:tmpl w:val="5CE8ECFD"/>
    <w:lvl w:ilvl="0">
      <w:start w:val="1"/>
      <w:numFmt w:val="upperLetter"/>
      <w:suff w:val="space"/>
      <w:lvlText w:val="%1."/>
      <w:lvlJc w:val="left"/>
    </w:lvl>
  </w:abstractNum>
  <w:abstractNum w:abstractNumId="10" w15:restartNumberingAfterBreak="0">
    <w:nsid w:val="63881552"/>
    <w:multiLevelType w:val="multilevel"/>
    <w:tmpl w:val="56EABD1A"/>
    <w:lvl w:ilvl="0">
      <w:start w:val="1"/>
      <w:numFmt w:val="decimal"/>
      <w:lvlText w:val="Câu %1."/>
      <w:lvlJc w:val="left"/>
      <w:pPr>
        <w:ind w:left="1530" w:hanging="360"/>
      </w:pPr>
      <w:rPr>
        <w:rFonts w:hint="default"/>
        <w:b/>
        <w:color w:val="0066FF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  <w:b/>
        <w:color w:val="auto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F84F3C"/>
    <w:multiLevelType w:val="multilevel"/>
    <w:tmpl w:val="6FF84F3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17572"/>
    <w:multiLevelType w:val="multilevel"/>
    <w:tmpl w:val="71A1757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AE42A0"/>
    <w:multiLevelType w:val="multilevel"/>
    <w:tmpl w:val="76AE42A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145AE5"/>
    <w:multiLevelType w:val="multilevel"/>
    <w:tmpl w:val="78145AE5"/>
    <w:lvl w:ilvl="0">
      <w:start w:val="1"/>
      <w:numFmt w:val="upperLetter"/>
      <w:lvlText w:val="%1."/>
      <w:lvlJc w:val="left"/>
      <w:pPr>
        <w:ind w:left="489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5610" w:hanging="360"/>
      </w:pPr>
    </w:lvl>
    <w:lvl w:ilvl="2">
      <w:start w:val="1"/>
      <w:numFmt w:val="lowerRoman"/>
      <w:lvlText w:val="%3."/>
      <w:lvlJc w:val="right"/>
      <w:pPr>
        <w:ind w:left="6330" w:hanging="180"/>
      </w:pPr>
    </w:lvl>
    <w:lvl w:ilvl="3">
      <w:start w:val="1"/>
      <w:numFmt w:val="decimal"/>
      <w:lvlText w:val="%4."/>
      <w:lvlJc w:val="left"/>
      <w:pPr>
        <w:ind w:left="7050" w:hanging="360"/>
      </w:pPr>
    </w:lvl>
    <w:lvl w:ilvl="4">
      <w:start w:val="1"/>
      <w:numFmt w:val="lowerLetter"/>
      <w:lvlText w:val="%5."/>
      <w:lvlJc w:val="left"/>
      <w:pPr>
        <w:ind w:left="7770" w:hanging="360"/>
      </w:pPr>
    </w:lvl>
    <w:lvl w:ilvl="5">
      <w:start w:val="1"/>
      <w:numFmt w:val="lowerRoman"/>
      <w:lvlText w:val="%6."/>
      <w:lvlJc w:val="right"/>
      <w:pPr>
        <w:ind w:left="8490" w:hanging="180"/>
      </w:pPr>
    </w:lvl>
    <w:lvl w:ilvl="6">
      <w:start w:val="1"/>
      <w:numFmt w:val="decimal"/>
      <w:lvlText w:val="%7."/>
      <w:lvlJc w:val="left"/>
      <w:pPr>
        <w:ind w:left="9210" w:hanging="360"/>
      </w:pPr>
    </w:lvl>
    <w:lvl w:ilvl="7">
      <w:start w:val="1"/>
      <w:numFmt w:val="lowerLetter"/>
      <w:lvlText w:val="%8."/>
      <w:lvlJc w:val="left"/>
      <w:pPr>
        <w:ind w:left="9930" w:hanging="360"/>
      </w:pPr>
    </w:lvl>
    <w:lvl w:ilvl="8">
      <w:start w:val="1"/>
      <w:numFmt w:val="lowerRoman"/>
      <w:lvlText w:val="%9."/>
      <w:lvlJc w:val="right"/>
      <w:pPr>
        <w:ind w:left="10650" w:hanging="180"/>
      </w:pPr>
    </w:lvl>
  </w:abstractNum>
  <w:num w:numId="1" w16cid:durableId="1388535041">
    <w:abstractNumId w:val="12"/>
  </w:num>
  <w:num w:numId="2" w16cid:durableId="317420095">
    <w:abstractNumId w:val="14"/>
  </w:num>
  <w:num w:numId="3" w16cid:durableId="587083997">
    <w:abstractNumId w:val="7"/>
  </w:num>
  <w:num w:numId="4" w16cid:durableId="714425041">
    <w:abstractNumId w:val="9"/>
  </w:num>
  <w:num w:numId="5" w16cid:durableId="1896357367">
    <w:abstractNumId w:val="10"/>
  </w:num>
  <w:num w:numId="6" w16cid:durableId="739600494">
    <w:abstractNumId w:val="5"/>
  </w:num>
  <w:num w:numId="7" w16cid:durableId="554202364">
    <w:abstractNumId w:val="1"/>
  </w:num>
  <w:num w:numId="8" w16cid:durableId="147481799">
    <w:abstractNumId w:val="6"/>
  </w:num>
  <w:num w:numId="9" w16cid:durableId="1000307257">
    <w:abstractNumId w:val="2"/>
  </w:num>
  <w:num w:numId="10" w16cid:durableId="1117673321">
    <w:abstractNumId w:val="4"/>
  </w:num>
  <w:num w:numId="11" w16cid:durableId="363018400">
    <w:abstractNumId w:val="11"/>
  </w:num>
  <w:num w:numId="12" w16cid:durableId="142966606">
    <w:abstractNumId w:val="0"/>
  </w:num>
  <w:num w:numId="13" w16cid:durableId="422338480">
    <w:abstractNumId w:val="13"/>
  </w:num>
  <w:num w:numId="14" w16cid:durableId="402292016">
    <w:abstractNumId w:val="8"/>
  </w:num>
  <w:num w:numId="15" w16cid:durableId="16365970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0DC8"/>
    <w:rsid w:val="00001C21"/>
    <w:rsid w:val="00052C4D"/>
    <w:rsid w:val="00070D5E"/>
    <w:rsid w:val="000C2465"/>
    <w:rsid w:val="000C52A2"/>
    <w:rsid w:val="000F5553"/>
    <w:rsid w:val="00112FE5"/>
    <w:rsid w:val="00113CBC"/>
    <w:rsid w:val="00132B03"/>
    <w:rsid w:val="00144297"/>
    <w:rsid w:val="001641BE"/>
    <w:rsid w:val="001711E6"/>
    <w:rsid w:val="00171E16"/>
    <w:rsid w:val="00181494"/>
    <w:rsid w:val="001A061C"/>
    <w:rsid w:val="001C640E"/>
    <w:rsid w:val="00233861"/>
    <w:rsid w:val="00254455"/>
    <w:rsid w:val="0026666F"/>
    <w:rsid w:val="00267EA2"/>
    <w:rsid w:val="00296521"/>
    <w:rsid w:val="002A469B"/>
    <w:rsid w:val="002B13FA"/>
    <w:rsid w:val="002E3AF5"/>
    <w:rsid w:val="00327933"/>
    <w:rsid w:val="00331876"/>
    <w:rsid w:val="0039112C"/>
    <w:rsid w:val="003E00AB"/>
    <w:rsid w:val="003F7056"/>
    <w:rsid w:val="004078ED"/>
    <w:rsid w:val="00463C03"/>
    <w:rsid w:val="004B51F0"/>
    <w:rsid w:val="005004E8"/>
    <w:rsid w:val="00531F77"/>
    <w:rsid w:val="005E7FEA"/>
    <w:rsid w:val="00663C85"/>
    <w:rsid w:val="006733D3"/>
    <w:rsid w:val="00677C44"/>
    <w:rsid w:val="006B0407"/>
    <w:rsid w:val="006B18BF"/>
    <w:rsid w:val="006C25BA"/>
    <w:rsid w:val="006D2298"/>
    <w:rsid w:val="00720CF3"/>
    <w:rsid w:val="00721F11"/>
    <w:rsid w:val="007377D9"/>
    <w:rsid w:val="0074372C"/>
    <w:rsid w:val="00751FCF"/>
    <w:rsid w:val="007721B8"/>
    <w:rsid w:val="00782A01"/>
    <w:rsid w:val="007D7A7C"/>
    <w:rsid w:val="007E3FCF"/>
    <w:rsid w:val="007F412B"/>
    <w:rsid w:val="00801498"/>
    <w:rsid w:val="0080419C"/>
    <w:rsid w:val="00814AFA"/>
    <w:rsid w:val="00822AC4"/>
    <w:rsid w:val="008476E4"/>
    <w:rsid w:val="00856A15"/>
    <w:rsid w:val="00871487"/>
    <w:rsid w:val="00874DB8"/>
    <w:rsid w:val="00877779"/>
    <w:rsid w:val="00884A07"/>
    <w:rsid w:val="008E09EA"/>
    <w:rsid w:val="00910DC8"/>
    <w:rsid w:val="009149B4"/>
    <w:rsid w:val="0092729A"/>
    <w:rsid w:val="009421C1"/>
    <w:rsid w:val="00946C51"/>
    <w:rsid w:val="00955A1D"/>
    <w:rsid w:val="009718B5"/>
    <w:rsid w:val="009A5591"/>
    <w:rsid w:val="009B17EF"/>
    <w:rsid w:val="009B2B97"/>
    <w:rsid w:val="00A1497A"/>
    <w:rsid w:val="00A25C58"/>
    <w:rsid w:val="00A31EDD"/>
    <w:rsid w:val="00A55A96"/>
    <w:rsid w:val="00A67A2E"/>
    <w:rsid w:val="00A728CF"/>
    <w:rsid w:val="00A76706"/>
    <w:rsid w:val="00A819E6"/>
    <w:rsid w:val="00AA7C11"/>
    <w:rsid w:val="00AC1919"/>
    <w:rsid w:val="00B40D93"/>
    <w:rsid w:val="00B602EE"/>
    <w:rsid w:val="00B83DBC"/>
    <w:rsid w:val="00C00A30"/>
    <w:rsid w:val="00C060FD"/>
    <w:rsid w:val="00C15FFB"/>
    <w:rsid w:val="00C47808"/>
    <w:rsid w:val="00C86EC9"/>
    <w:rsid w:val="00CE52F0"/>
    <w:rsid w:val="00D13800"/>
    <w:rsid w:val="00D32617"/>
    <w:rsid w:val="00D42DBD"/>
    <w:rsid w:val="00D53F52"/>
    <w:rsid w:val="00D7083C"/>
    <w:rsid w:val="00D8141D"/>
    <w:rsid w:val="00DA1CFB"/>
    <w:rsid w:val="00DB24C0"/>
    <w:rsid w:val="00DB4000"/>
    <w:rsid w:val="00DC7FCD"/>
    <w:rsid w:val="00DE4D76"/>
    <w:rsid w:val="00DE4FE7"/>
    <w:rsid w:val="00E044CF"/>
    <w:rsid w:val="00E603D0"/>
    <w:rsid w:val="00E862E1"/>
    <w:rsid w:val="00EA518D"/>
    <w:rsid w:val="00EB3D4F"/>
    <w:rsid w:val="00ED2D80"/>
    <w:rsid w:val="00EF3814"/>
    <w:rsid w:val="00F03119"/>
    <w:rsid w:val="00F54D75"/>
    <w:rsid w:val="00F826BD"/>
    <w:rsid w:val="00FB5E49"/>
    <w:rsid w:val="01C744FB"/>
    <w:rsid w:val="066F04FF"/>
    <w:rsid w:val="0E752FC5"/>
    <w:rsid w:val="0FB75E33"/>
    <w:rsid w:val="1223075D"/>
    <w:rsid w:val="14212297"/>
    <w:rsid w:val="15573DD3"/>
    <w:rsid w:val="16C24051"/>
    <w:rsid w:val="1B344993"/>
    <w:rsid w:val="26914755"/>
    <w:rsid w:val="28DC572E"/>
    <w:rsid w:val="2D955F19"/>
    <w:rsid w:val="30201103"/>
    <w:rsid w:val="35C236B1"/>
    <w:rsid w:val="3B867A4D"/>
    <w:rsid w:val="3F9625DF"/>
    <w:rsid w:val="411B2816"/>
    <w:rsid w:val="4A727D4F"/>
    <w:rsid w:val="4EC66BCA"/>
    <w:rsid w:val="57443926"/>
    <w:rsid w:val="57645F73"/>
    <w:rsid w:val="58847722"/>
    <w:rsid w:val="5A8345AD"/>
    <w:rsid w:val="5BAD110F"/>
    <w:rsid w:val="5D194ACB"/>
    <w:rsid w:val="5E82661B"/>
    <w:rsid w:val="5EB904CA"/>
    <w:rsid w:val="67CC6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746E492"/>
  <w15:docId w15:val="{D550BEAB-8A94-45FF-A5A0-B5F10AC38C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qFormat/>
    <w:p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kern w:val="2"/>
      <w14:ligatures w14:val="standardContextual"/>
    </w:rPr>
  </w:style>
  <w:style w:type="character" w:customStyle="1" w:styleId="MTDisplayEquationChar">
    <w:name w:val="MTDisplayEquation Char"/>
    <w:basedOn w:val="ListParagraphChar"/>
    <w:link w:val="MTDisplayEquation"/>
    <w:qFormat/>
    <w:rPr>
      <w:rFonts w:ascii="Times New Roman" w:hAnsi="Times New Roman" w:cs="Times New Roman"/>
      <w:b/>
      <w:kern w:val="2"/>
      <w:sz w:val="28"/>
      <w:szCs w:val="2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e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7.e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679</Words>
  <Characters>3876</Characters>
  <DocSecurity>0</DocSecurity>
  <Lines>32</Lines>
  <Paragraphs>9</Paragraphs>
  <ScaleCrop>false</ScaleCrop>
  <Company/>
  <LinksUpToDate>false</LinksUpToDate>
  <CharactersWithSpaces>4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9-17T04:12:00Z</dcterms:created>
  <dcterms:modified xsi:type="dcterms:W3CDTF">2024-10-02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2.2.0.18283</vt:lpwstr>
  </property>
  <property fmtid="{D5CDD505-2E9C-101B-9397-08002B2CF9AE}" pid="4" name="ICV">
    <vt:lpwstr>441149B2C90F42B2BF360A1309123548_12</vt:lpwstr>
  </property>
</Properties>
</file>